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E193EE" w14:textId="77777777" w:rsidR="0035320F" w:rsidRDefault="0035320F" w:rsidP="0035320F">
      <w:pPr>
        <w:rPr>
          <w:rFonts w:ascii="Garamond" w:hAnsi="Garamond"/>
          <w:sz w:val="24"/>
          <w:szCs w:val="24"/>
        </w:rPr>
      </w:pPr>
    </w:p>
    <w:p w14:paraId="41F4CFE0" w14:textId="77777777" w:rsidR="00A560BC" w:rsidRDefault="00A560BC" w:rsidP="0035320F">
      <w:pPr>
        <w:rPr>
          <w:rFonts w:ascii="Garamond" w:hAnsi="Garamond"/>
          <w:sz w:val="24"/>
          <w:szCs w:val="24"/>
        </w:rPr>
      </w:pPr>
    </w:p>
    <w:p w14:paraId="67D7A9FA" w14:textId="77777777" w:rsidR="00A560BC" w:rsidRDefault="00A560BC" w:rsidP="0035320F">
      <w:pPr>
        <w:rPr>
          <w:rFonts w:ascii="Garamond" w:hAnsi="Garamond"/>
          <w:sz w:val="24"/>
          <w:szCs w:val="24"/>
        </w:rPr>
      </w:pPr>
    </w:p>
    <w:p w14:paraId="57A0C159" w14:textId="77777777" w:rsidR="00315629" w:rsidRPr="00DF3A0E" w:rsidRDefault="00315629" w:rsidP="0035320F">
      <w:pPr>
        <w:rPr>
          <w:rFonts w:ascii="Garamond" w:hAnsi="Garamond"/>
          <w:sz w:val="24"/>
          <w:szCs w:val="24"/>
        </w:rPr>
      </w:pPr>
    </w:p>
    <w:p w14:paraId="4D2651E4" w14:textId="77777777" w:rsidR="0035320F" w:rsidRDefault="00FC4602" w:rsidP="00497B78">
      <w:pPr>
        <w:spacing w:after="0"/>
        <w:jc w:val="center"/>
        <w:rPr>
          <w:rFonts w:ascii="Garamond" w:hAnsi="Garamond"/>
          <w:sz w:val="24"/>
          <w:szCs w:val="24"/>
        </w:rPr>
      </w:pPr>
      <w:r w:rsidRPr="00DF3A0E">
        <w:rPr>
          <w:rFonts w:ascii="Garamond" w:hAnsi="Garamond"/>
          <w:sz w:val="24"/>
          <w:szCs w:val="24"/>
        </w:rPr>
        <w:t xml:space="preserve">Table </w:t>
      </w:r>
      <w:r w:rsidR="00315629">
        <w:rPr>
          <w:rFonts w:ascii="Garamond" w:hAnsi="Garamond"/>
          <w:sz w:val="24"/>
          <w:szCs w:val="24"/>
        </w:rPr>
        <w:t>5</w:t>
      </w:r>
      <w:r w:rsidRPr="00DF3A0E">
        <w:rPr>
          <w:rFonts w:ascii="Garamond" w:hAnsi="Garamond"/>
          <w:sz w:val="24"/>
          <w:szCs w:val="24"/>
        </w:rPr>
        <w:t>. The best obtained results for Qu</w:t>
      </w:r>
      <w:r w:rsidR="00497B78">
        <w:rPr>
          <w:rFonts w:ascii="Garamond" w:hAnsi="Garamond"/>
          <w:sz w:val="24"/>
          <w:szCs w:val="24"/>
        </w:rPr>
        <w:t>i</w:t>
      </w:r>
      <w:r w:rsidR="00970115">
        <w:rPr>
          <w:rFonts w:ascii="Garamond" w:hAnsi="Garamond"/>
          <w:sz w:val="24"/>
          <w:szCs w:val="24"/>
        </w:rPr>
        <w:t>nary system</w:t>
      </w:r>
      <w:r w:rsidRPr="00DF3A0E">
        <w:rPr>
          <w:rFonts w:ascii="Garamond" w:hAnsi="Garamond"/>
          <w:sz w:val="24"/>
          <w:szCs w:val="24"/>
        </w:rPr>
        <w:t xml:space="preserve"> using </w:t>
      </w:r>
      <w:r w:rsidRPr="002D1FAC">
        <w:rPr>
          <w:rFonts w:ascii="Garamond" w:hAnsi="Garamond"/>
          <w:b/>
          <w:bCs/>
          <w:sz w:val="24"/>
          <w:szCs w:val="24"/>
        </w:rPr>
        <w:t>GA</w:t>
      </w:r>
      <w:r w:rsidRPr="00DF3A0E">
        <w:rPr>
          <w:rFonts w:ascii="Garamond" w:hAnsi="Garamond"/>
          <w:sz w:val="24"/>
          <w:szCs w:val="24"/>
        </w:rPr>
        <w:t xml:space="preserve"> and </w:t>
      </w:r>
      <w:r w:rsidRPr="002D1FAC">
        <w:rPr>
          <w:rFonts w:ascii="Garamond" w:hAnsi="Garamond"/>
          <w:b/>
          <w:bCs/>
          <w:sz w:val="24"/>
          <w:szCs w:val="24"/>
        </w:rPr>
        <w:t>PSO</w:t>
      </w:r>
      <w:r w:rsidRPr="00DF3A0E">
        <w:rPr>
          <w:rFonts w:ascii="Garamond" w:hAnsi="Garamond"/>
          <w:sz w:val="24"/>
          <w:szCs w:val="24"/>
        </w:rPr>
        <w:t>.</w:t>
      </w:r>
    </w:p>
    <w:tbl>
      <w:tblPr>
        <w:tblW w:w="5407" w:type="pct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84"/>
        <w:gridCol w:w="1328"/>
        <w:gridCol w:w="1052"/>
        <w:gridCol w:w="1050"/>
        <w:gridCol w:w="1191"/>
        <w:gridCol w:w="1189"/>
        <w:gridCol w:w="1195"/>
        <w:gridCol w:w="824"/>
        <w:gridCol w:w="826"/>
      </w:tblGrid>
      <w:tr w:rsidR="00230201" w:rsidRPr="00625C1A" w14:paraId="1AC0BB2D" w14:textId="77777777" w:rsidTr="00E34EFE">
        <w:trPr>
          <w:jc w:val="center"/>
        </w:trPr>
        <w:tc>
          <w:tcPr>
            <w:tcW w:w="894" w:type="pct"/>
            <w:vMerge w:val="restart"/>
            <w:vAlign w:val="center"/>
          </w:tcPr>
          <w:p w14:paraId="52207A82" w14:textId="77777777" w:rsidR="00230201" w:rsidRPr="00625C1A" w:rsidRDefault="00230201" w:rsidP="00EC2002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  <w:r w:rsidRPr="00625C1A">
              <w:rPr>
                <w:rFonts w:ascii="Garamond" w:hAnsi="Garamond"/>
                <w:b/>
              </w:rPr>
              <w:t>System</w:t>
            </w:r>
          </w:p>
        </w:tc>
        <w:tc>
          <w:tcPr>
            <w:tcW w:w="630" w:type="pct"/>
            <w:vMerge w:val="restart"/>
            <w:vAlign w:val="center"/>
          </w:tcPr>
          <w:p w14:paraId="4308AF88" w14:textId="77777777" w:rsidR="00230201" w:rsidRPr="00625C1A" w:rsidRDefault="00230201" w:rsidP="00EC2002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  <w:r w:rsidRPr="00625C1A">
              <w:rPr>
                <w:rFonts w:ascii="Garamond" w:hAnsi="Garamond"/>
                <w:b/>
              </w:rPr>
              <w:t>Model</w:t>
            </w:r>
          </w:p>
        </w:tc>
        <w:tc>
          <w:tcPr>
            <w:tcW w:w="499" w:type="pct"/>
            <w:vMerge w:val="restart"/>
            <w:vAlign w:val="center"/>
          </w:tcPr>
          <w:p w14:paraId="3F42DA3C" w14:textId="77777777" w:rsidR="00230201" w:rsidRPr="00625C1A" w:rsidRDefault="00230201" w:rsidP="00EC200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  <w:position w:val="-10"/>
              </w:rPr>
              <w:object w:dxaOrig="499" w:dyaOrig="300" w14:anchorId="72D02A5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75pt;height:15pt" o:ole="">
                  <v:imagedata r:id="rId4" o:title=""/>
                </v:shape>
                <o:OLEObject Type="Embed" ProgID="Equation.3" ShapeID="_x0000_i1025" DrawAspect="Content" ObjectID="_1773904851" r:id="rId5"/>
              </w:object>
            </w:r>
          </w:p>
        </w:tc>
        <w:tc>
          <w:tcPr>
            <w:tcW w:w="1063" w:type="pct"/>
            <w:gridSpan w:val="2"/>
            <w:vAlign w:val="center"/>
          </w:tcPr>
          <w:p w14:paraId="02BB03DF" w14:textId="77777777" w:rsidR="00230201" w:rsidRPr="00625C1A" w:rsidRDefault="00230201" w:rsidP="00EC2002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  <w:r w:rsidRPr="00625C1A">
              <w:rPr>
                <w:rFonts w:ascii="Garamond" w:hAnsi="Garamond"/>
                <w:b/>
              </w:rPr>
              <w:t>GA</w:t>
            </w:r>
          </w:p>
        </w:tc>
        <w:tc>
          <w:tcPr>
            <w:tcW w:w="1131" w:type="pct"/>
            <w:gridSpan w:val="2"/>
            <w:vAlign w:val="center"/>
          </w:tcPr>
          <w:p w14:paraId="5B902DD8" w14:textId="77777777" w:rsidR="00230201" w:rsidRPr="00625C1A" w:rsidRDefault="00230201" w:rsidP="00EC2002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  <w:r w:rsidRPr="00625C1A">
              <w:rPr>
                <w:rFonts w:ascii="Garamond" w:hAnsi="Garamond"/>
                <w:b/>
              </w:rPr>
              <w:t>PSO</w:t>
            </w:r>
          </w:p>
        </w:tc>
        <w:tc>
          <w:tcPr>
            <w:tcW w:w="783" w:type="pct"/>
            <w:gridSpan w:val="2"/>
            <w:vAlign w:val="center"/>
          </w:tcPr>
          <w:p w14:paraId="453B9B47" w14:textId="77777777" w:rsidR="00230201" w:rsidRPr="00625C1A" w:rsidRDefault="00230201" w:rsidP="00EC200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  <w:position w:val="-6"/>
              </w:rPr>
              <w:object w:dxaOrig="780" w:dyaOrig="279" w14:anchorId="36F62720">
                <v:shape id="_x0000_i1026" type="#_x0000_t75" style="width:39pt;height:14.25pt" o:ole="">
                  <v:imagedata r:id="rId6" o:title=""/>
                </v:shape>
                <o:OLEObject Type="Embed" ProgID="Equation.3" ShapeID="_x0000_i1026" DrawAspect="Content" ObjectID="_1773904852" r:id="rId7"/>
              </w:object>
            </w:r>
          </w:p>
        </w:tc>
      </w:tr>
      <w:tr w:rsidR="00230201" w:rsidRPr="00625C1A" w14:paraId="786EBC97" w14:textId="77777777" w:rsidTr="00E34EFE">
        <w:trPr>
          <w:jc w:val="center"/>
        </w:trPr>
        <w:tc>
          <w:tcPr>
            <w:tcW w:w="894" w:type="pct"/>
            <w:vMerge/>
            <w:vAlign w:val="center"/>
          </w:tcPr>
          <w:p w14:paraId="6ED972A7" w14:textId="77777777" w:rsidR="00230201" w:rsidRPr="00625C1A" w:rsidRDefault="00230201" w:rsidP="00EC2002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630" w:type="pct"/>
            <w:vMerge/>
            <w:vAlign w:val="center"/>
          </w:tcPr>
          <w:p w14:paraId="2710718C" w14:textId="77777777" w:rsidR="00230201" w:rsidRPr="00625C1A" w:rsidRDefault="00230201" w:rsidP="00EC2002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499" w:type="pct"/>
            <w:vMerge/>
            <w:vAlign w:val="center"/>
          </w:tcPr>
          <w:p w14:paraId="3CE0CB85" w14:textId="77777777" w:rsidR="00230201" w:rsidRPr="00625C1A" w:rsidRDefault="00230201" w:rsidP="00EC200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8" w:type="pct"/>
            <w:vAlign w:val="center"/>
          </w:tcPr>
          <w:p w14:paraId="16EC87FC" w14:textId="77777777" w:rsidR="00230201" w:rsidRPr="00625C1A" w:rsidRDefault="00230201" w:rsidP="00EC200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  <w:position w:val="-14"/>
              </w:rPr>
              <w:object w:dxaOrig="300" w:dyaOrig="380" w14:anchorId="1C47BB7D">
                <v:shape id="_x0000_i1027" type="#_x0000_t75" style="width:15pt;height:19.5pt" o:ole="">
                  <v:imagedata r:id="rId8" o:title=""/>
                </v:shape>
                <o:OLEObject Type="Embed" ProgID="Equation.DSMT4" ShapeID="_x0000_i1027" DrawAspect="Content" ObjectID="_1773904853" r:id="rId9"/>
              </w:object>
            </w:r>
          </w:p>
        </w:tc>
        <w:tc>
          <w:tcPr>
            <w:tcW w:w="565" w:type="pct"/>
            <w:vAlign w:val="center"/>
          </w:tcPr>
          <w:p w14:paraId="0B2979C9" w14:textId="77777777" w:rsidR="00230201" w:rsidRPr="00625C1A" w:rsidRDefault="00230201" w:rsidP="00EC200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  <w:position w:val="-14"/>
              </w:rPr>
              <w:object w:dxaOrig="340" w:dyaOrig="380" w14:anchorId="06F05B1E">
                <v:shape id="_x0000_i1028" type="#_x0000_t75" style="width:16.5pt;height:19.5pt" o:ole="">
                  <v:imagedata r:id="rId10" o:title=""/>
                </v:shape>
                <o:OLEObject Type="Embed" ProgID="Equation.DSMT4" ShapeID="_x0000_i1028" DrawAspect="Content" ObjectID="_1773904854" r:id="rId11"/>
              </w:object>
            </w:r>
          </w:p>
        </w:tc>
        <w:tc>
          <w:tcPr>
            <w:tcW w:w="564" w:type="pct"/>
            <w:vAlign w:val="center"/>
          </w:tcPr>
          <w:p w14:paraId="5131C014" w14:textId="77777777" w:rsidR="00230201" w:rsidRPr="00625C1A" w:rsidRDefault="00230201" w:rsidP="00EC200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  <w:position w:val="-14"/>
              </w:rPr>
              <w:object w:dxaOrig="300" w:dyaOrig="380" w14:anchorId="4DE443EC">
                <v:shape id="_x0000_i1029" type="#_x0000_t75" style="width:15pt;height:19.5pt" o:ole="">
                  <v:imagedata r:id="rId8" o:title=""/>
                </v:shape>
                <o:OLEObject Type="Embed" ProgID="Equation.DSMT4" ShapeID="_x0000_i1029" DrawAspect="Content" ObjectID="_1773904855" r:id="rId12"/>
              </w:object>
            </w:r>
          </w:p>
        </w:tc>
        <w:tc>
          <w:tcPr>
            <w:tcW w:w="567" w:type="pct"/>
            <w:vAlign w:val="center"/>
          </w:tcPr>
          <w:p w14:paraId="7CA2919C" w14:textId="77777777" w:rsidR="00230201" w:rsidRPr="00625C1A" w:rsidRDefault="00230201" w:rsidP="00EC200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  <w:position w:val="-14"/>
              </w:rPr>
              <w:object w:dxaOrig="340" w:dyaOrig="380" w14:anchorId="490E8D26">
                <v:shape id="_x0000_i1030" type="#_x0000_t75" style="width:16.5pt;height:19.5pt" o:ole="">
                  <v:imagedata r:id="rId10" o:title=""/>
                </v:shape>
                <o:OLEObject Type="Embed" ProgID="Equation.DSMT4" ShapeID="_x0000_i1030" DrawAspect="Content" ObjectID="_1773904856" r:id="rId13"/>
              </w:object>
            </w:r>
          </w:p>
        </w:tc>
        <w:tc>
          <w:tcPr>
            <w:tcW w:w="391" w:type="pct"/>
            <w:vAlign w:val="center"/>
          </w:tcPr>
          <w:p w14:paraId="03B8FF6B" w14:textId="77777777" w:rsidR="00230201" w:rsidRPr="00625C1A" w:rsidRDefault="00230201" w:rsidP="00EC200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GA</w:t>
            </w:r>
          </w:p>
        </w:tc>
        <w:tc>
          <w:tcPr>
            <w:tcW w:w="392" w:type="pct"/>
            <w:vAlign w:val="center"/>
          </w:tcPr>
          <w:p w14:paraId="6B2B5527" w14:textId="77777777" w:rsidR="00230201" w:rsidRPr="00625C1A" w:rsidRDefault="00230201" w:rsidP="00EC200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PSO</w:t>
            </w:r>
          </w:p>
        </w:tc>
      </w:tr>
      <w:tr w:rsidR="003049CF" w:rsidRPr="00625C1A" w14:paraId="432919D0" w14:textId="77777777" w:rsidTr="00E34EFE">
        <w:trPr>
          <w:jc w:val="center"/>
        </w:trPr>
        <w:tc>
          <w:tcPr>
            <w:tcW w:w="894" w:type="pct"/>
            <w:vMerge w:val="restart"/>
            <w:vAlign w:val="center"/>
          </w:tcPr>
          <w:p w14:paraId="4B45DDC6" w14:textId="77777777" w:rsidR="003049CF" w:rsidRPr="00625C1A" w:rsidRDefault="003049CF" w:rsidP="003049CF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Ethanol (</w:t>
            </w:r>
            <w:r w:rsidRPr="00625C1A">
              <w:rPr>
                <w:rFonts w:ascii="Garamond" w:hAnsi="Garamond"/>
                <w:b/>
              </w:rPr>
              <w:t>1</w:t>
            </w:r>
            <w:r w:rsidRPr="00625C1A">
              <w:rPr>
                <w:rFonts w:ascii="Garamond" w:hAnsi="Garamond"/>
                <w:bCs/>
              </w:rPr>
              <w:t>)</w:t>
            </w:r>
          </w:p>
          <w:p w14:paraId="5259C494" w14:textId="77777777" w:rsidR="003049CF" w:rsidRPr="00625C1A" w:rsidRDefault="003049CF" w:rsidP="003049CF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Water (</w:t>
            </w:r>
            <w:r w:rsidRPr="00625C1A">
              <w:rPr>
                <w:rFonts w:ascii="Garamond" w:hAnsi="Garamond"/>
                <w:b/>
              </w:rPr>
              <w:t>2</w:t>
            </w:r>
            <w:r w:rsidRPr="00625C1A">
              <w:rPr>
                <w:rFonts w:ascii="Garamond" w:hAnsi="Garamond"/>
                <w:bCs/>
              </w:rPr>
              <w:t>)</w:t>
            </w:r>
          </w:p>
          <w:p w14:paraId="58D73ED3" w14:textId="77777777" w:rsidR="003049CF" w:rsidRPr="00625C1A" w:rsidRDefault="003049CF" w:rsidP="003049CF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Pentane (</w:t>
            </w:r>
            <w:r w:rsidRPr="00625C1A">
              <w:rPr>
                <w:rFonts w:ascii="Garamond" w:hAnsi="Garamond"/>
                <w:b/>
              </w:rPr>
              <w:t>3</w:t>
            </w:r>
            <w:r w:rsidRPr="00625C1A">
              <w:rPr>
                <w:rFonts w:ascii="Garamond" w:hAnsi="Garamond"/>
                <w:bCs/>
              </w:rPr>
              <w:t>)</w:t>
            </w:r>
          </w:p>
          <w:p w14:paraId="5492156B" w14:textId="77777777" w:rsidR="003049CF" w:rsidRDefault="003049CF" w:rsidP="003049CF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Hexane (</w:t>
            </w:r>
            <w:r w:rsidRPr="00625C1A">
              <w:rPr>
                <w:rFonts w:ascii="Garamond" w:hAnsi="Garamond"/>
                <w:b/>
              </w:rPr>
              <w:t>4</w:t>
            </w:r>
            <w:r w:rsidRPr="00625C1A">
              <w:rPr>
                <w:rFonts w:ascii="Garamond" w:hAnsi="Garamond"/>
                <w:bCs/>
              </w:rPr>
              <w:t>)</w:t>
            </w:r>
          </w:p>
          <w:p w14:paraId="034C91E0" w14:textId="77777777" w:rsidR="003049CF" w:rsidRPr="00625C1A" w:rsidRDefault="003049CF" w:rsidP="003049CF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  <w:r w:rsidRPr="00625C1A">
              <w:rPr>
                <w:rFonts w:ascii="Garamond" w:hAnsi="Garamond"/>
                <w:bCs/>
              </w:rPr>
              <w:t>Cyclohexane (</w:t>
            </w:r>
            <w:r>
              <w:rPr>
                <w:rFonts w:ascii="Garamond" w:hAnsi="Garamond"/>
                <w:b/>
              </w:rPr>
              <w:t>5</w:t>
            </w:r>
            <w:r w:rsidRPr="00625C1A">
              <w:rPr>
                <w:rFonts w:ascii="Garamond" w:hAnsi="Garamond"/>
                <w:bCs/>
              </w:rPr>
              <w:t>)</w:t>
            </w:r>
          </w:p>
        </w:tc>
        <w:tc>
          <w:tcPr>
            <w:tcW w:w="630" w:type="pct"/>
            <w:vMerge w:val="restart"/>
            <w:vAlign w:val="center"/>
          </w:tcPr>
          <w:p w14:paraId="2B84F659" w14:textId="77777777" w:rsidR="003049CF" w:rsidRPr="00625C1A" w:rsidRDefault="003049CF" w:rsidP="003049CF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Wilson</w:t>
            </w:r>
          </w:p>
        </w:tc>
        <w:tc>
          <w:tcPr>
            <w:tcW w:w="499" w:type="pct"/>
            <w:vAlign w:val="center"/>
          </w:tcPr>
          <w:p w14:paraId="26EB821D" w14:textId="77777777" w:rsidR="003049CF" w:rsidRPr="00625C1A" w:rsidRDefault="003049CF" w:rsidP="003049CF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-2</w:t>
            </w:r>
          </w:p>
        </w:tc>
        <w:tc>
          <w:tcPr>
            <w:tcW w:w="498" w:type="pct"/>
          </w:tcPr>
          <w:p w14:paraId="33EB4B7B" w14:textId="77777777" w:rsidR="003049CF" w:rsidRPr="003049CF" w:rsidRDefault="003049CF" w:rsidP="00BD2A2A">
            <w:pPr>
              <w:spacing w:after="0" w:line="240" w:lineRule="auto"/>
              <w:jc w:val="center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-6.07</w:t>
            </w:r>
          </w:p>
        </w:tc>
        <w:tc>
          <w:tcPr>
            <w:tcW w:w="565" w:type="pct"/>
          </w:tcPr>
          <w:p w14:paraId="64BB8952" w14:textId="77777777" w:rsidR="003049CF" w:rsidRPr="003049CF" w:rsidRDefault="003049CF" w:rsidP="00BD2A2A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3049CF">
              <w:rPr>
                <w:rFonts w:ascii="Garamond" w:hAnsi="Garamond"/>
              </w:rPr>
              <w:t>-521.09</w:t>
            </w:r>
          </w:p>
        </w:tc>
        <w:tc>
          <w:tcPr>
            <w:tcW w:w="564" w:type="pct"/>
            <w:vAlign w:val="center"/>
          </w:tcPr>
          <w:p w14:paraId="098FEE40" w14:textId="77777777" w:rsidR="003049CF" w:rsidRPr="00625C1A" w:rsidRDefault="002671A8" w:rsidP="003049CF">
            <w:pPr>
              <w:spacing w:after="0" w:line="240" w:lineRule="auto"/>
              <w:jc w:val="center"/>
              <w:rPr>
                <w:rFonts w:ascii="Garamond" w:hAnsi="Garamond"/>
                <w:bCs/>
                <w:position w:val="-14"/>
              </w:rPr>
            </w:pPr>
            <w:r>
              <w:rPr>
                <w:rFonts w:ascii="Garamond" w:hAnsi="Garamond"/>
                <w:bCs/>
                <w:position w:val="-14"/>
              </w:rPr>
              <w:t>-10.10</w:t>
            </w:r>
          </w:p>
        </w:tc>
        <w:tc>
          <w:tcPr>
            <w:tcW w:w="567" w:type="pct"/>
            <w:vAlign w:val="center"/>
          </w:tcPr>
          <w:p w14:paraId="71B3D075" w14:textId="77777777" w:rsidR="003049CF" w:rsidRPr="00625C1A" w:rsidRDefault="002671A8" w:rsidP="003049CF">
            <w:pPr>
              <w:spacing w:after="0" w:line="240" w:lineRule="auto"/>
              <w:jc w:val="center"/>
              <w:rPr>
                <w:rFonts w:ascii="Garamond" w:hAnsi="Garamond"/>
                <w:bCs/>
                <w:position w:val="-14"/>
              </w:rPr>
            </w:pPr>
            <w:r>
              <w:rPr>
                <w:rFonts w:ascii="Garamond" w:hAnsi="Garamond"/>
                <w:bCs/>
                <w:position w:val="-14"/>
              </w:rPr>
              <w:t>500.91</w:t>
            </w:r>
          </w:p>
        </w:tc>
        <w:tc>
          <w:tcPr>
            <w:tcW w:w="391" w:type="pct"/>
            <w:vMerge w:val="restart"/>
            <w:vAlign w:val="center"/>
          </w:tcPr>
          <w:p w14:paraId="1A511616" w14:textId="77777777" w:rsidR="003049CF" w:rsidRPr="00625C1A" w:rsidRDefault="00850952" w:rsidP="003049CF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13.96</w:t>
            </w:r>
          </w:p>
        </w:tc>
        <w:tc>
          <w:tcPr>
            <w:tcW w:w="392" w:type="pct"/>
            <w:vMerge w:val="restart"/>
            <w:vAlign w:val="center"/>
          </w:tcPr>
          <w:p w14:paraId="33C90DF4" w14:textId="77777777" w:rsidR="003049CF" w:rsidRPr="00625C1A" w:rsidRDefault="00850952" w:rsidP="003049CF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12.88</w:t>
            </w:r>
          </w:p>
        </w:tc>
      </w:tr>
      <w:tr w:rsidR="003049CF" w:rsidRPr="00625C1A" w14:paraId="3258BF7F" w14:textId="77777777" w:rsidTr="00E34EFE">
        <w:trPr>
          <w:jc w:val="center"/>
        </w:trPr>
        <w:tc>
          <w:tcPr>
            <w:tcW w:w="894" w:type="pct"/>
            <w:vMerge/>
            <w:vAlign w:val="center"/>
          </w:tcPr>
          <w:p w14:paraId="1AD0280B" w14:textId="77777777" w:rsidR="003049CF" w:rsidRPr="00625C1A" w:rsidRDefault="003049CF" w:rsidP="003049CF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630" w:type="pct"/>
            <w:vMerge/>
            <w:vAlign w:val="center"/>
          </w:tcPr>
          <w:p w14:paraId="3E9CDB8E" w14:textId="77777777" w:rsidR="003049CF" w:rsidRPr="00625C1A" w:rsidRDefault="003049CF" w:rsidP="003049CF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499" w:type="pct"/>
            <w:vAlign w:val="center"/>
          </w:tcPr>
          <w:p w14:paraId="229F9AD9" w14:textId="77777777" w:rsidR="003049CF" w:rsidRPr="00625C1A" w:rsidRDefault="003049CF" w:rsidP="003049CF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-3</w:t>
            </w:r>
          </w:p>
        </w:tc>
        <w:tc>
          <w:tcPr>
            <w:tcW w:w="498" w:type="pct"/>
          </w:tcPr>
          <w:p w14:paraId="60043C84" w14:textId="77777777" w:rsidR="003049CF" w:rsidRPr="003049CF" w:rsidRDefault="003049CF" w:rsidP="00BD2A2A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3049CF">
              <w:rPr>
                <w:rFonts w:ascii="Garamond" w:hAnsi="Garamond"/>
              </w:rPr>
              <w:t>-441.56</w:t>
            </w:r>
          </w:p>
        </w:tc>
        <w:tc>
          <w:tcPr>
            <w:tcW w:w="565" w:type="pct"/>
          </w:tcPr>
          <w:p w14:paraId="1D926AF3" w14:textId="77777777" w:rsidR="003049CF" w:rsidRPr="003049CF" w:rsidRDefault="003049CF" w:rsidP="00BD2A2A">
            <w:pPr>
              <w:spacing w:after="0" w:line="240" w:lineRule="auto"/>
              <w:jc w:val="center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394.36</w:t>
            </w:r>
          </w:p>
        </w:tc>
        <w:tc>
          <w:tcPr>
            <w:tcW w:w="564" w:type="pct"/>
            <w:vAlign w:val="center"/>
          </w:tcPr>
          <w:p w14:paraId="151D9B56" w14:textId="77777777" w:rsidR="002671A8" w:rsidRPr="00625C1A" w:rsidRDefault="002671A8" w:rsidP="002671A8">
            <w:pPr>
              <w:spacing w:after="0" w:line="240" w:lineRule="auto"/>
              <w:jc w:val="center"/>
              <w:rPr>
                <w:rFonts w:ascii="Garamond" w:hAnsi="Garamond"/>
                <w:bCs/>
                <w:position w:val="-14"/>
              </w:rPr>
            </w:pPr>
            <w:r>
              <w:rPr>
                <w:rFonts w:ascii="Garamond" w:hAnsi="Garamond"/>
                <w:bCs/>
                <w:position w:val="-14"/>
              </w:rPr>
              <w:t>-500.15</w:t>
            </w:r>
          </w:p>
        </w:tc>
        <w:tc>
          <w:tcPr>
            <w:tcW w:w="567" w:type="pct"/>
            <w:vAlign w:val="center"/>
          </w:tcPr>
          <w:p w14:paraId="2BDCE86B" w14:textId="77777777" w:rsidR="003049CF" w:rsidRPr="00625C1A" w:rsidRDefault="002671A8" w:rsidP="003049CF">
            <w:pPr>
              <w:spacing w:after="0" w:line="240" w:lineRule="auto"/>
              <w:jc w:val="center"/>
              <w:rPr>
                <w:rFonts w:ascii="Garamond" w:hAnsi="Garamond"/>
                <w:bCs/>
                <w:position w:val="-14"/>
              </w:rPr>
            </w:pPr>
            <w:r>
              <w:rPr>
                <w:rFonts w:ascii="Garamond" w:hAnsi="Garamond"/>
                <w:bCs/>
                <w:position w:val="-14"/>
              </w:rPr>
              <w:t>450.22</w:t>
            </w:r>
          </w:p>
        </w:tc>
        <w:tc>
          <w:tcPr>
            <w:tcW w:w="391" w:type="pct"/>
            <w:vMerge/>
            <w:vAlign w:val="center"/>
          </w:tcPr>
          <w:p w14:paraId="54CD10DC" w14:textId="77777777" w:rsidR="003049CF" w:rsidRPr="00625C1A" w:rsidRDefault="003049CF" w:rsidP="003049CF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5A0CA668" w14:textId="77777777" w:rsidR="003049CF" w:rsidRPr="00625C1A" w:rsidRDefault="003049CF" w:rsidP="003049CF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3049CF" w:rsidRPr="00625C1A" w14:paraId="39F81FE6" w14:textId="77777777" w:rsidTr="00E34EFE">
        <w:trPr>
          <w:jc w:val="center"/>
        </w:trPr>
        <w:tc>
          <w:tcPr>
            <w:tcW w:w="894" w:type="pct"/>
            <w:vMerge/>
            <w:vAlign w:val="center"/>
          </w:tcPr>
          <w:p w14:paraId="11B72B34" w14:textId="77777777" w:rsidR="003049CF" w:rsidRPr="00625C1A" w:rsidRDefault="003049CF" w:rsidP="003049CF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630" w:type="pct"/>
            <w:vMerge/>
            <w:vAlign w:val="center"/>
          </w:tcPr>
          <w:p w14:paraId="3B0128FB" w14:textId="77777777" w:rsidR="003049CF" w:rsidRPr="00625C1A" w:rsidRDefault="003049CF" w:rsidP="003049CF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499" w:type="pct"/>
            <w:vAlign w:val="center"/>
          </w:tcPr>
          <w:p w14:paraId="368DFCC7" w14:textId="77777777" w:rsidR="003049CF" w:rsidRPr="00625C1A" w:rsidRDefault="003049CF" w:rsidP="003049CF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-4</w:t>
            </w:r>
          </w:p>
        </w:tc>
        <w:tc>
          <w:tcPr>
            <w:tcW w:w="498" w:type="pct"/>
          </w:tcPr>
          <w:p w14:paraId="00271EBC" w14:textId="77777777" w:rsidR="003049CF" w:rsidRPr="003049CF" w:rsidRDefault="003049CF" w:rsidP="00BD2A2A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3049CF">
              <w:rPr>
                <w:rFonts w:ascii="Garamond" w:hAnsi="Garamond"/>
              </w:rPr>
              <w:t>-85.94</w:t>
            </w:r>
          </w:p>
        </w:tc>
        <w:tc>
          <w:tcPr>
            <w:tcW w:w="565" w:type="pct"/>
          </w:tcPr>
          <w:p w14:paraId="77D2CDDD" w14:textId="77777777" w:rsidR="003049CF" w:rsidRPr="003049CF" w:rsidRDefault="003049CF" w:rsidP="00BD2A2A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3049CF">
              <w:rPr>
                <w:rFonts w:ascii="Garamond" w:hAnsi="Garamond"/>
              </w:rPr>
              <w:t>937.08</w:t>
            </w:r>
          </w:p>
        </w:tc>
        <w:tc>
          <w:tcPr>
            <w:tcW w:w="564" w:type="pct"/>
            <w:vAlign w:val="center"/>
          </w:tcPr>
          <w:p w14:paraId="6D3080A2" w14:textId="77777777" w:rsidR="003049CF" w:rsidRPr="00625C1A" w:rsidRDefault="002671A8" w:rsidP="003049CF">
            <w:pPr>
              <w:spacing w:after="0" w:line="240" w:lineRule="auto"/>
              <w:jc w:val="center"/>
              <w:rPr>
                <w:rFonts w:ascii="Garamond" w:hAnsi="Garamond"/>
                <w:bCs/>
                <w:position w:val="-14"/>
              </w:rPr>
            </w:pPr>
            <w:r>
              <w:rPr>
                <w:rFonts w:ascii="Garamond" w:hAnsi="Garamond"/>
                <w:bCs/>
                <w:position w:val="-14"/>
              </w:rPr>
              <w:t>-100.23</w:t>
            </w:r>
          </w:p>
        </w:tc>
        <w:tc>
          <w:tcPr>
            <w:tcW w:w="567" w:type="pct"/>
            <w:vAlign w:val="center"/>
          </w:tcPr>
          <w:p w14:paraId="78C3BDE9" w14:textId="77777777" w:rsidR="003049CF" w:rsidRPr="00625C1A" w:rsidRDefault="002671A8" w:rsidP="003049CF">
            <w:pPr>
              <w:spacing w:after="0" w:line="240" w:lineRule="auto"/>
              <w:jc w:val="center"/>
              <w:rPr>
                <w:rFonts w:ascii="Garamond" w:hAnsi="Garamond"/>
                <w:bCs/>
                <w:position w:val="-14"/>
              </w:rPr>
            </w:pPr>
            <w:r>
              <w:rPr>
                <w:rFonts w:ascii="Garamond" w:hAnsi="Garamond"/>
                <w:bCs/>
                <w:position w:val="-14"/>
              </w:rPr>
              <w:t>850.01</w:t>
            </w:r>
          </w:p>
        </w:tc>
        <w:tc>
          <w:tcPr>
            <w:tcW w:w="391" w:type="pct"/>
            <w:vMerge/>
            <w:vAlign w:val="center"/>
          </w:tcPr>
          <w:p w14:paraId="0859859D" w14:textId="77777777" w:rsidR="003049CF" w:rsidRPr="00625C1A" w:rsidRDefault="003049CF" w:rsidP="003049CF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6D679626" w14:textId="77777777" w:rsidR="003049CF" w:rsidRPr="00625C1A" w:rsidRDefault="003049CF" w:rsidP="003049CF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3049CF" w:rsidRPr="00625C1A" w14:paraId="5C1DA2C1" w14:textId="77777777" w:rsidTr="00E34EFE">
        <w:trPr>
          <w:jc w:val="center"/>
        </w:trPr>
        <w:tc>
          <w:tcPr>
            <w:tcW w:w="894" w:type="pct"/>
            <w:vMerge/>
            <w:vAlign w:val="center"/>
          </w:tcPr>
          <w:p w14:paraId="7EEC8A33" w14:textId="77777777" w:rsidR="003049CF" w:rsidRPr="00625C1A" w:rsidRDefault="003049CF" w:rsidP="003049CF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630" w:type="pct"/>
            <w:vMerge/>
            <w:vAlign w:val="center"/>
          </w:tcPr>
          <w:p w14:paraId="537EC9F3" w14:textId="77777777" w:rsidR="003049CF" w:rsidRPr="00625C1A" w:rsidRDefault="003049CF" w:rsidP="003049CF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499" w:type="pct"/>
            <w:vAlign w:val="center"/>
          </w:tcPr>
          <w:p w14:paraId="42166032" w14:textId="77777777" w:rsidR="003049CF" w:rsidRPr="00625C1A" w:rsidRDefault="003049CF" w:rsidP="003049CF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1-5</w:t>
            </w:r>
          </w:p>
        </w:tc>
        <w:tc>
          <w:tcPr>
            <w:tcW w:w="498" w:type="pct"/>
          </w:tcPr>
          <w:p w14:paraId="6F752DBC" w14:textId="77777777" w:rsidR="003049CF" w:rsidRPr="003049CF" w:rsidRDefault="003049CF" w:rsidP="00BD2A2A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3049CF">
              <w:rPr>
                <w:rFonts w:ascii="Garamond" w:hAnsi="Garamond"/>
              </w:rPr>
              <w:t>-1308.84</w:t>
            </w:r>
          </w:p>
        </w:tc>
        <w:tc>
          <w:tcPr>
            <w:tcW w:w="565" w:type="pct"/>
          </w:tcPr>
          <w:p w14:paraId="7D6881C0" w14:textId="77777777" w:rsidR="003049CF" w:rsidRPr="003049CF" w:rsidRDefault="00BD2A2A" w:rsidP="00BD2A2A">
            <w:pPr>
              <w:spacing w:after="0" w:line="240" w:lineRule="auto"/>
              <w:jc w:val="center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1</w:t>
            </w:r>
            <w:r w:rsidR="003049CF" w:rsidRPr="003049CF">
              <w:rPr>
                <w:rFonts w:ascii="Garamond" w:hAnsi="Garamond"/>
              </w:rPr>
              <w:t>626.54</w:t>
            </w:r>
          </w:p>
        </w:tc>
        <w:tc>
          <w:tcPr>
            <w:tcW w:w="564" w:type="pct"/>
            <w:vAlign w:val="center"/>
          </w:tcPr>
          <w:p w14:paraId="2D4697B7" w14:textId="77777777" w:rsidR="003049CF" w:rsidRPr="00625C1A" w:rsidRDefault="002671A8" w:rsidP="003049CF">
            <w:pPr>
              <w:spacing w:after="0" w:line="240" w:lineRule="auto"/>
              <w:jc w:val="center"/>
              <w:rPr>
                <w:rFonts w:ascii="Garamond" w:hAnsi="Garamond"/>
                <w:bCs/>
                <w:position w:val="-14"/>
              </w:rPr>
            </w:pPr>
            <w:r>
              <w:rPr>
                <w:rFonts w:ascii="Garamond" w:hAnsi="Garamond"/>
                <w:bCs/>
                <w:position w:val="-14"/>
              </w:rPr>
              <w:t>-1420.23</w:t>
            </w:r>
          </w:p>
        </w:tc>
        <w:tc>
          <w:tcPr>
            <w:tcW w:w="567" w:type="pct"/>
            <w:vAlign w:val="center"/>
          </w:tcPr>
          <w:p w14:paraId="08370FCA" w14:textId="77777777" w:rsidR="003049CF" w:rsidRPr="00625C1A" w:rsidRDefault="002671A8" w:rsidP="003049CF">
            <w:pPr>
              <w:spacing w:after="0" w:line="240" w:lineRule="auto"/>
              <w:jc w:val="center"/>
              <w:rPr>
                <w:rFonts w:ascii="Garamond" w:hAnsi="Garamond"/>
                <w:bCs/>
                <w:position w:val="-14"/>
              </w:rPr>
            </w:pPr>
            <w:r>
              <w:rPr>
                <w:rFonts w:ascii="Garamond" w:hAnsi="Garamond"/>
                <w:bCs/>
                <w:position w:val="-14"/>
              </w:rPr>
              <w:t>1600.23</w:t>
            </w:r>
          </w:p>
        </w:tc>
        <w:tc>
          <w:tcPr>
            <w:tcW w:w="391" w:type="pct"/>
            <w:vMerge/>
            <w:vAlign w:val="center"/>
          </w:tcPr>
          <w:p w14:paraId="436576B9" w14:textId="77777777" w:rsidR="003049CF" w:rsidRPr="00625C1A" w:rsidRDefault="003049CF" w:rsidP="003049CF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268875D8" w14:textId="77777777" w:rsidR="003049CF" w:rsidRPr="00625C1A" w:rsidRDefault="003049CF" w:rsidP="003049CF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3049CF" w:rsidRPr="00625C1A" w14:paraId="550F2834" w14:textId="77777777" w:rsidTr="00E34EFE">
        <w:trPr>
          <w:jc w:val="center"/>
        </w:trPr>
        <w:tc>
          <w:tcPr>
            <w:tcW w:w="894" w:type="pct"/>
            <w:vMerge/>
            <w:vAlign w:val="center"/>
          </w:tcPr>
          <w:p w14:paraId="77F9A44C" w14:textId="77777777" w:rsidR="003049CF" w:rsidRPr="00625C1A" w:rsidRDefault="003049CF" w:rsidP="003049CF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630" w:type="pct"/>
            <w:vMerge/>
            <w:vAlign w:val="center"/>
          </w:tcPr>
          <w:p w14:paraId="3F20DDD0" w14:textId="77777777" w:rsidR="003049CF" w:rsidRPr="00625C1A" w:rsidRDefault="003049CF" w:rsidP="003049CF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499" w:type="pct"/>
            <w:vAlign w:val="center"/>
          </w:tcPr>
          <w:p w14:paraId="6AEA451C" w14:textId="77777777" w:rsidR="003049CF" w:rsidRPr="00625C1A" w:rsidRDefault="003049CF" w:rsidP="003049CF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2-3</w:t>
            </w:r>
          </w:p>
        </w:tc>
        <w:tc>
          <w:tcPr>
            <w:tcW w:w="498" w:type="pct"/>
          </w:tcPr>
          <w:p w14:paraId="386A2721" w14:textId="77777777" w:rsidR="003049CF" w:rsidRPr="003049CF" w:rsidRDefault="003049CF" w:rsidP="00BD2A2A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3049CF">
              <w:rPr>
                <w:rFonts w:ascii="Garamond" w:hAnsi="Garamond"/>
              </w:rPr>
              <w:t>1849.03</w:t>
            </w:r>
          </w:p>
        </w:tc>
        <w:tc>
          <w:tcPr>
            <w:tcW w:w="565" w:type="pct"/>
          </w:tcPr>
          <w:p w14:paraId="5B6BDC74" w14:textId="77777777" w:rsidR="003049CF" w:rsidRPr="003049CF" w:rsidRDefault="003049CF" w:rsidP="00BD2A2A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3049CF">
              <w:rPr>
                <w:rFonts w:ascii="Garamond" w:hAnsi="Garamond"/>
              </w:rPr>
              <w:t>172.72</w:t>
            </w:r>
          </w:p>
        </w:tc>
        <w:tc>
          <w:tcPr>
            <w:tcW w:w="564" w:type="pct"/>
            <w:vAlign w:val="center"/>
          </w:tcPr>
          <w:p w14:paraId="53F52236" w14:textId="77777777" w:rsidR="003049CF" w:rsidRPr="00625C1A" w:rsidRDefault="002671A8" w:rsidP="003049CF">
            <w:pPr>
              <w:spacing w:after="0" w:line="240" w:lineRule="auto"/>
              <w:jc w:val="center"/>
              <w:rPr>
                <w:rFonts w:ascii="Garamond" w:hAnsi="Garamond"/>
                <w:bCs/>
                <w:position w:val="-14"/>
              </w:rPr>
            </w:pPr>
            <w:r>
              <w:rPr>
                <w:rFonts w:ascii="Garamond" w:hAnsi="Garamond"/>
                <w:bCs/>
                <w:position w:val="-14"/>
              </w:rPr>
              <w:t>1900.05</w:t>
            </w:r>
          </w:p>
        </w:tc>
        <w:tc>
          <w:tcPr>
            <w:tcW w:w="567" w:type="pct"/>
            <w:vAlign w:val="center"/>
          </w:tcPr>
          <w:p w14:paraId="7E2E43CF" w14:textId="77777777" w:rsidR="003049CF" w:rsidRPr="00625C1A" w:rsidRDefault="002671A8" w:rsidP="003049CF">
            <w:pPr>
              <w:spacing w:after="0" w:line="240" w:lineRule="auto"/>
              <w:jc w:val="center"/>
              <w:rPr>
                <w:rFonts w:ascii="Garamond" w:hAnsi="Garamond"/>
                <w:bCs/>
                <w:position w:val="-14"/>
              </w:rPr>
            </w:pPr>
            <w:r>
              <w:rPr>
                <w:rFonts w:ascii="Garamond" w:hAnsi="Garamond"/>
                <w:bCs/>
                <w:position w:val="-14"/>
              </w:rPr>
              <w:t>155.48</w:t>
            </w:r>
          </w:p>
        </w:tc>
        <w:tc>
          <w:tcPr>
            <w:tcW w:w="391" w:type="pct"/>
            <w:vMerge/>
            <w:vAlign w:val="center"/>
          </w:tcPr>
          <w:p w14:paraId="4FEC665E" w14:textId="77777777" w:rsidR="003049CF" w:rsidRPr="00625C1A" w:rsidRDefault="003049CF" w:rsidP="003049CF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3B1FFBE4" w14:textId="77777777" w:rsidR="003049CF" w:rsidRPr="00625C1A" w:rsidRDefault="003049CF" w:rsidP="003049CF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3049CF" w:rsidRPr="00625C1A" w14:paraId="5B56F331" w14:textId="77777777" w:rsidTr="00E34EFE">
        <w:trPr>
          <w:jc w:val="center"/>
        </w:trPr>
        <w:tc>
          <w:tcPr>
            <w:tcW w:w="894" w:type="pct"/>
            <w:vMerge/>
            <w:vAlign w:val="center"/>
          </w:tcPr>
          <w:p w14:paraId="41862C94" w14:textId="77777777" w:rsidR="003049CF" w:rsidRPr="00625C1A" w:rsidRDefault="003049CF" w:rsidP="003049CF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630" w:type="pct"/>
            <w:vMerge/>
            <w:vAlign w:val="center"/>
          </w:tcPr>
          <w:p w14:paraId="536913DD" w14:textId="77777777" w:rsidR="003049CF" w:rsidRPr="00625C1A" w:rsidRDefault="003049CF" w:rsidP="003049CF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499" w:type="pct"/>
            <w:vAlign w:val="center"/>
          </w:tcPr>
          <w:p w14:paraId="012BE6EC" w14:textId="77777777" w:rsidR="003049CF" w:rsidRPr="00625C1A" w:rsidRDefault="003049CF" w:rsidP="003049CF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2-4</w:t>
            </w:r>
          </w:p>
        </w:tc>
        <w:tc>
          <w:tcPr>
            <w:tcW w:w="498" w:type="pct"/>
          </w:tcPr>
          <w:p w14:paraId="0C4692DA" w14:textId="77777777" w:rsidR="003049CF" w:rsidRPr="003049CF" w:rsidRDefault="003049CF" w:rsidP="00BD2A2A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3049CF">
              <w:rPr>
                <w:rFonts w:ascii="Garamond" w:hAnsi="Garamond"/>
              </w:rPr>
              <w:t>1824.90</w:t>
            </w:r>
          </w:p>
        </w:tc>
        <w:tc>
          <w:tcPr>
            <w:tcW w:w="565" w:type="pct"/>
          </w:tcPr>
          <w:p w14:paraId="0A7C61A2" w14:textId="77777777" w:rsidR="003049CF" w:rsidRPr="003049CF" w:rsidRDefault="00BD2A2A" w:rsidP="00BD2A2A">
            <w:pPr>
              <w:spacing w:after="0" w:line="240" w:lineRule="auto"/>
              <w:jc w:val="center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1</w:t>
            </w:r>
            <w:r w:rsidR="003049CF" w:rsidRPr="003049CF">
              <w:rPr>
                <w:rFonts w:ascii="Garamond" w:hAnsi="Garamond"/>
              </w:rPr>
              <w:t>603.06</w:t>
            </w:r>
          </w:p>
        </w:tc>
        <w:tc>
          <w:tcPr>
            <w:tcW w:w="564" w:type="pct"/>
            <w:vAlign w:val="center"/>
          </w:tcPr>
          <w:p w14:paraId="60BA37D0" w14:textId="77777777" w:rsidR="003049CF" w:rsidRPr="00625C1A" w:rsidRDefault="002671A8" w:rsidP="003049CF">
            <w:pPr>
              <w:spacing w:after="0" w:line="240" w:lineRule="auto"/>
              <w:jc w:val="center"/>
              <w:rPr>
                <w:rFonts w:ascii="Garamond" w:hAnsi="Garamond"/>
                <w:bCs/>
                <w:position w:val="-14"/>
              </w:rPr>
            </w:pPr>
            <w:r>
              <w:rPr>
                <w:rFonts w:ascii="Garamond" w:hAnsi="Garamond"/>
                <w:bCs/>
                <w:position w:val="-14"/>
              </w:rPr>
              <w:t>1745.85</w:t>
            </w:r>
          </w:p>
        </w:tc>
        <w:tc>
          <w:tcPr>
            <w:tcW w:w="567" w:type="pct"/>
            <w:vAlign w:val="center"/>
          </w:tcPr>
          <w:p w14:paraId="62FC1258" w14:textId="77777777" w:rsidR="003049CF" w:rsidRPr="00625C1A" w:rsidRDefault="002671A8" w:rsidP="003049CF">
            <w:pPr>
              <w:spacing w:after="0" w:line="240" w:lineRule="auto"/>
              <w:jc w:val="center"/>
              <w:rPr>
                <w:rFonts w:ascii="Garamond" w:hAnsi="Garamond"/>
                <w:bCs/>
                <w:position w:val="-14"/>
              </w:rPr>
            </w:pPr>
            <w:r>
              <w:rPr>
                <w:rFonts w:ascii="Garamond" w:hAnsi="Garamond"/>
                <w:bCs/>
                <w:position w:val="-14"/>
              </w:rPr>
              <w:t>1450.07</w:t>
            </w:r>
          </w:p>
        </w:tc>
        <w:tc>
          <w:tcPr>
            <w:tcW w:w="391" w:type="pct"/>
            <w:vMerge/>
            <w:vAlign w:val="center"/>
          </w:tcPr>
          <w:p w14:paraId="7B58B227" w14:textId="77777777" w:rsidR="003049CF" w:rsidRPr="00625C1A" w:rsidRDefault="003049CF" w:rsidP="003049CF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14B7697F" w14:textId="77777777" w:rsidR="003049CF" w:rsidRPr="00625C1A" w:rsidRDefault="003049CF" w:rsidP="003049CF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3049CF" w:rsidRPr="00625C1A" w14:paraId="5C70ABC1" w14:textId="77777777" w:rsidTr="00E34EFE">
        <w:trPr>
          <w:jc w:val="center"/>
        </w:trPr>
        <w:tc>
          <w:tcPr>
            <w:tcW w:w="894" w:type="pct"/>
            <w:vMerge/>
            <w:vAlign w:val="center"/>
          </w:tcPr>
          <w:p w14:paraId="31BC98A3" w14:textId="77777777" w:rsidR="003049CF" w:rsidRPr="00625C1A" w:rsidRDefault="003049CF" w:rsidP="003049CF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630" w:type="pct"/>
            <w:vMerge/>
            <w:vAlign w:val="center"/>
          </w:tcPr>
          <w:p w14:paraId="2B386608" w14:textId="77777777" w:rsidR="003049CF" w:rsidRPr="00625C1A" w:rsidRDefault="003049CF" w:rsidP="003049CF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499" w:type="pct"/>
            <w:vAlign w:val="center"/>
          </w:tcPr>
          <w:p w14:paraId="2DAEF8F4" w14:textId="77777777" w:rsidR="003049CF" w:rsidRPr="00625C1A" w:rsidRDefault="003049CF" w:rsidP="003049CF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2-5</w:t>
            </w:r>
          </w:p>
        </w:tc>
        <w:tc>
          <w:tcPr>
            <w:tcW w:w="498" w:type="pct"/>
          </w:tcPr>
          <w:p w14:paraId="2C917D63" w14:textId="77777777" w:rsidR="003049CF" w:rsidRPr="003049CF" w:rsidRDefault="003049CF" w:rsidP="00BD2A2A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3049CF">
              <w:rPr>
                <w:rFonts w:ascii="Garamond" w:hAnsi="Garamond"/>
              </w:rPr>
              <w:t>-1</w:t>
            </w:r>
            <w:r w:rsidR="00BD2A2A">
              <w:rPr>
                <w:rFonts w:ascii="Garamond" w:hAnsi="Garamond"/>
              </w:rPr>
              <w:t>3</w:t>
            </w:r>
            <w:r w:rsidRPr="003049CF">
              <w:rPr>
                <w:rFonts w:ascii="Garamond" w:hAnsi="Garamond"/>
              </w:rPr>
              <w:t>19.</w:t>
            </w:r>
            <w:r w:rsidR="00BD2A2A">
              <w:rPr>
                <w:rFonts w:ascii="Garamond" w:hAnsi="Garamond"/>
              </w:rPr>
              <w:t>3</w:t>
            </w:r>
            <w:r w:rsidRPr="003049CF">
              <w:rPr>
                <w:rFonts w:ascii="Garamond" w:hAnsi="Garamond"/>
              </w:rPr>
              <w:t>7</w:t>
            </w:r>
          </w:p>
        </w:tc>
        <w:tc>
          <w:tcPr>
            <w:tcW w:w="565" w:type="pct"/>
          </w:tcPr>
          <w:p w14:paraId="64840326" w14:textId="77777777" w:rsidR="003049CF" w:rsidRPr="003049CF" w:rsidRDefault="003049CF" w:rsidP="00BD2A2A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3049CF">
              <w:rPr>
                <w:rFonts w:ascii="Garamond" w:hAnsi="Garamond"/>
              </w:rPr>
              <w:t>1910.68</w:t>
            </w:r>
          </w:p>
        </w:tc>
        <w:tc>
          <w:tcPr>
            <w:tcW w:w="564" w:type="pct"/>
            <w:vAlign w:val="center"/>
          </w:tcPr>
          <w:p w14:paraId="3779ADE2" w14:textId="77777777" w:rsidR="003049CF" w:rsidRPr="00625C1A" w:rsidRDefault="002671A8" w:rsidP="003049CF">
            <w:pPr>
              <w:spacing w:after="0" w:line="240" w:lineRule="auto"/>
              <w:jc w:val="center"/>
              <w:rPr>
                <w:rFonts w:ascii="Garamond" w:hAnsi="Garamond"/>
                <w:bCs/>
                <w:position w:val="-14"/>
              </w:rPr>
            </w:pPr>
            <w:r>
              <w:rPr>
                <w:rFonts w:ascii="Garamond" w:hAnsi="Garamond"/>
                <w:bCs/>
                <w:position w:val="-14"/>
              </w:rPr>
              <w:t>-937.98</w:t>
            </w:r>
          </w:p>
        </w:tc>
        <w:tc>
          <w:tcPr>
            <w:tcW w:w="567" w:type="pct"/>
            <w:vAlign w:val="center"/>
          </w:tcPr>
          <w:p w14:paraId="52109237" w14:textId="77777777" w:rsidR="003049CF" w:rsidRPr="00625C1A" w:rsidRDefault="002671A8" w:rsidP="003049CF">
            <w:pPr>
              <w:spacing w:after="0" w:line="240" w:lineRule="auto"/>
              <w:jc w:val="center"/>
              <w:rPr>
                <w:rFonts w:ascii="Garamond" w:hAnsi="Garamond"/>
                <w:bCs/>
                <w:position w:val="-14"/>
              </w:rPr>
            </w:pPr>
            <w:r>
              <w:rPr>
                <w:rFonts w:ascii="Garamond" w:hAnsi="Garamond"/>
                <w:bCs/>
                <w:position w:val="-14"/>
              </w:rPr>
              <w:t>1850.55</w:t>
            </w:r>
          </w:p>
        </w:tc>
        <w:tc>
          <w:tcPr>
            <w:tcW w:w="391" w:type="pct"/>
            <w:vMerge/>
            <w:vAlign w:val="center"/>
          </w:tcPr>
          <w:p w14:paraId="60C61D06" w14:textId="77777777" w:rsidR="003049CF" w:rsidRPr="00625C1A" w:rsidRDefault="003049CF" w:rsidP="003049CF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2B544F3D" w14:textId="77777777" w:rsidR="003049CF" w:rsidRPr="00625C1A" w:rsidRDefault="003049CF" w:rsidP="003049CF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3049CF" w:rsidRPr="00625C1A" w14:paraId="1ED48D69" w14:textId="77777777" w:rsidTr="00E34EFE">
        <w:trPr>
          <w:jc w:val="center"/>
        </w:trPr>
        <w:tc>
          <w:tcPr>
            <w:tcW w:w="894" w:type="pct"/>
            <w:vMerge/>
            <w:vAlign w:val="center"/>
          </w:tcPr>
          <w:p w14:paraId="6979E7B9" w14:textId="77777777" w:rsidR="003049CF" w:rsidRPr="00625C1A" w:rsidRDefault="003049CF" w:rsidP="003049CF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630" w:type="pct"/>
            <w:vMerge/>
            <w:vAlign w:val="center"/>
          </w:tcPr>
          <w:p w14:paraId="04BB9188" w14:textId="77777777" w:rsidR="003049CF" w:rsidRPr="00625C1A" w:rsidRDefault="003049CF" w:rsidP="003049CF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499" w:type="pct"/>
            <w:vAlign w:val="center"/>
          </w:tcPr>
          <w:p w14:paraId="2ACAC268" w14:textId="77777777" w:rsidR="003049CF" w:rsidRPr="00625C1A" w:rsidRDefault="003049CF" w:rsidP="003049CF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3-4</w:t>
            </w:r>
          </w:p>
        </w:tc>
        <w:tc>
          <w:tcPr>
            <w:tcW w:w="498" w:type="pct"/>
          </w:tcPr>
          <w:p w14:paraId="3F90EBDE" w14:textId="77777777" w:rsidR="003049CF" w:rsidRPr="003049CF" w:rsidRDefault="00BD2A2A" w:rsidP="00BD2A2A">
            <w:pPr>
              <w:spacing w:after="0" w:line="240" w:lineRule="auto"/>
              <w:jc w:val="center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1</w:t>
            </w:r>
            <w:r w:rsidR="003049CF">
              <w:rPr>
                <w:rFonts w:ascii="Garamond" w:hAnsi="Garamond"/>
              </w:rPr>
              <w:t>859.23</w:t>
            </w:r>
          </w:p>
        </w:tc>
        <w:tc>
          <w:tcPr>
            <w:tcW w:w="565" w:type="pct"/>
          </w:tcPr>
          <w:p w14:paraId="35B5868E" w14:textId="77777777" w:rsidR="003049CF" w:rsidRPr="003049CF" w:rsidRDefault="003049CF" w:rsidP="00BD2A2A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3049CF">
              <w:rPr>
                <w:rFonts w:ascii="Garamond" w:hAnsi="Garamond"/>
              </w:rPr>
              <w:t>-1145.42</w:t>
            </w:r>
          </w:p>
        </w:tc>
        <w:tc>
          <w:tcPr>
            <w:tcW w:w="564" w:type="pct"/>
            <w:vAlign w:val="center"/>
          </w:tcPr>
          <w:p w14:paraId="0FF7C670" w14:textId="77777777" w:rsidR="003049CF" w:rsidRPr="00625C1A" w:rsidRDefault="002671A8" w:rsidP="003049CF">
            <w:pPr>
              <w:spacing w:after="0" w:line="240" w:lineRule="auto"/>
              <w:jc w:val="center"/>
              <w:rPr>
                <w:rFonts w:ascii="Garamond" w:hAnsi="Garamond"/>
                <w:bCs/>
                <w:position w:val="-14"/>
              </w:rPr>
            </w:pPr>
            <w:r>
              <w:rPr>
                <w:rFonts w:ascii="Garamond" w:hAnsi="Garamond"/>
                <w:bCs/>
                <w:position w:val="-14"/>
              </w:rPr>
              <w:t>1752.69</w:t>
            </w:r>
          </w:p>
        </w:tc>
        <w:tc>
          <w:tcPr>
            <w:tcW w:w="567" w:type="pct"/>
            <w:vAlign w:val="center"/>
          </w:tcPr>
          <w:p w14:paraId="2F8469CA" w14:textId="77777777" w:rsidR="003049CF" w:rsidRPr="00625C1A" w:rsidRDefault="002671A8" w:rsidP="003049CF">
            <w:pPr>
              <w:spacing w:after="0" w:line="240" w:lineRule="auto"/>
              <w:jc w:val="center"/>
              <w:rPr>
                <w:rFonts w:ascii="Garamond" w:hAnsi="Garamond"/>
                <w:bCs/>
                <w:position w:val="-14"/>
              </w:rPr>
            </w:pPr>
            <w:r>
              <w:rPr>
                <w:rFonts w:ascii="Garamond" w:hAnsi="Garamond"/>
                <w:bCs/>
                <w:position w:val="-14"/>
              </w:rPr>
              <w:t>-1000.00</w:t>
            </w:r>
          </w:p>
        </w:tc>
        <w:tc>
          <w:tcPr>
            <w:tcW w:w="391" w:type="pct"/>
            <w:vMerge/>
            <w:vAlign w:val="center"/>
          </w:tcPr>
          <w:p w14:paraId="05DB3F95" w14:textId="77777777" w:rsidR="003049CF" w:rsidRPr="00625C1A" w:rsidRDefault="003049CF" w:rsidP="003049CF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4722D866" w14:textId="77777777" w:rsidR="003049CF" w:rsidRPr="00625C1A" w:rsidRDefault="003049CF" w:rsidP="003049CF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3049CF" w:rsidRPr="00625C1A" w14:paraId="58600659" w14:textId="77777777" w:rsidTr="00E34EFE">
        <w:trPr>
          <w:jc w:val="center"/>
        </w:trPr>
        <w:tc>
          <w:tcPr>
            <w:tcW w:w="894" w:type="pct"/>
            <w:vMerge/>
            <w:vAlign w:val="center"/>
          </w:tcPr>
          <w:p w14:paraId="5B41AC24" w14:textId="77777777" w:rsidR="003049CF" w:rsidRPr="00625C1A" w:rsidRDefault="003049CF" w:rsidP="003049CF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630" w:type="pct"/>
            <w:vMerge/>
            <w:vAlign w:val="center"/>
          </w:tcPr>
          <w:p w14:paraId="0175C75C" w14:textId="77777777" w:rsidR="003049CF" w:rsidRPr="00625C1A" w:rsidRDefault="003049CF" w:rsidP="003049CF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499" w:type="pct"/>
            <w:vAlign w:val="center"/>
          </w:tcPr>
          <w:p w14:paraId="1E6DC594" w14:textId="77777777" w:rsidR="003049CF" w:rsidRPr="00625C1A" w:rsidRDefault="003049CF" w:rsidP="003049CF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3-5</w:t>
            </w:r>
          </w:p>
        </w:tc>
        <w:tc>
          <w:tcPr>
            <w:tcW w:w="498" w:type="pct"/>
          </w:tcPr>
          <w:p w14:paraId="7441783C" w14:textId="77777777" w:rsidR="003049CF" w:rsidRPr="003049CF" w:rsidRDefault="00BD2A2A" w:rsidP="00BD2A2A">
            <w:pPr>
              <w:spacing w:after="0" w:line="240" w:lineRule="auto"/>
              <w:jc w:val="center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9</w:t>
            </w:r>
            <w:r w:rsidR="003049CF" w:rsidRPr="003049CF">
              <w:rPr>
                <w:rFonts w:ascii="Garamond" w:hAnsi="Garamond"/>
              </w:rPr>
              <w:t>76.78</w:t>
            </w:r>
          </w:p>
        </w:tc>
        <w:tc>
          <w:tcPr>
            <w:tcW w:w="565" w:type="pct"/>
          </w:tcPr>
          <w:p w14:paraId="0EAE875B" w14:textId="77777777" w:rsidR="003049CF" w:rsidRPr="003049CF" w:rsidRDefault="003049CF" w:rsidP="00BD2A2A">
            <w:pPr>
              <w:spacing w:after="0" w:line="240" w:lineRule="auto"/>
              <w:jc w:val="center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-1210.19</w:t>
            </w:r>
          </w:p>
        </w:tc>
        <w:tc>
          <w:tcPr>
            <w:tcW w:w="564" w:type="pct"/>
            <w:vAlign w:val="center"/>
          </w:tcPr>
          <w:p w14:paraId="588B58FE" w14:textId="77777777" w:rsidR="003049CF" w:rsidRPr="00625C1A" w:rsidRDefault="006E5C86" w:rsidP="003049CF">
            <w:pPr>
              <w:spacing w:after="0" w:line="240" w:lineRule="auto"/>
              <w:jc w:val="center"/>
              <w:rPr>
                <w:rFonts w:ascii="Garamond" w:hAnsi="Garamond"/>
                <w:bCs/>
                <w:position w:val="-14"/>
              </w:rPr>
            </w:pPr>
            <w:r>
              <w:rPr>
                <w:rFonts w:ascii="Garamond" w:hAnsi="Garamond"/>
                <w:bCs/>
                <w:position w:val="-14"/>
              </w:rPr>
              <w:t>1000.00</w:t>
            </w:r>
          </w:p>
        </w:tc>
        <w:tc>
          <w:tcPr>
            <w:tcW w:w="567" w:type="pct"/>
            <w:vAlign w:val="center"/>
          </w:tcPr>
          <w:p w14:paraId="74E1E52E" w14:textId="77777777" w:rsidR="003049CF" w:rsidRPr="00625C1A" w:rsidRDefault="006E5C86" w:rsidP="003049CF">
            <w:pPr>
              <w:spacing w:after="0" w:line="240" w:lineRule="auto"/>
              <w:jc w:val="center"/>
              <w:rPr>
                <w:rFonts w:ascii="Garamond" w:hAnsi="Garamond"/>
                <w:bCs/>
                <w:position w:val="-14"/>
              </w:rPr>
            </w:pPr>
            <w:r>
              <w:rPr>
                <w:rFonts w:ascii="Garamond" w:hAnsi="Garamond"/>
                <w:bCs/>
                <w:position w:val="-14"/>
              </w:rPr>
              <w:t>-1300.09</w:t>
            </w:r>
          </w:p>
        </w:tc>
        <w:tc>
          <w:tcPr>
            <w:tcW w:w="391" w:type="pct"/>
            <w:vMerge/>
            <w:vAlign w:val="center"/>
          </w:tcPr>
          <w:p w14:paraId="19221EE8" w14:textId="77777777" w:rsidR="003049CF" w:rsidRPr="00625C1A" w:rsidRDefault="003049CF" w:rsidP="003049CF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4D08743C" w14:textId="77777777" w:rsidR="003049CF" w:rsidRPr="00625C1A" w:rsidRDefault="003049CF" w:rsidP="003049CF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3049CF" w:rsidRPr="00625C1A" w14:paraId="1C207763" w14:textId="77777777" w:rsidTr="00E34EFE">
        <w:trPr>
          <w:jc w:val="center"/>
        </w:trPr>
        <w:tc>
          <w:tcPr>
            <w:tcW w:w="894" w:type="pct"/>
            <w:vMerge/>
            <w:vAlign w:val="center"/>
          </w:tcPr>
          <w:p w14:paraId="76E07B64" w14:textId="77777777" w:rsidR="003049CF" w:rsidRPr="00625C1A" w:rsidRDefault="003049CF" w:rsidP="003049CF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630" w:type="pct"/>
            <w:vMerge/>
            <w:vAlign w:val="center"/>
          </w:tcPr>
          <w:p w14:paraId="1CEA9D39" w14:textId="77777777" w:rsidR="003049CF" w:rsidRPr="00625C1A" w:rsidRDefault="003049CF" w:rsidP="003049CF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499" w:type="pct"/>
            <w:vAlign w:val="center"/>
          </w:tcPr>
          <w:p w14:paraId="6F9E4AC7" w14:textId="77777777" w:rsidR="003049CF" w:rsidRDefault="003049CF" w:rsidP="003049CF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4-5</w:t>
            </w:r>
          </w:p>
        </w:tc>
        <w:tc>
          <w:tcPr>
            <w:tcW w:w="498" w:type="pct"/>
          </w:tcPr>
          <w:p w14:paraId="26A7A18A" w14:textId="77777777" w:rsidR="003049CF" w:rsidRPr="003049CF" w:rsidRDefault="003049CF" w:rsidP="00BD2A2A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3049CF">
              <w:rPr>
                <w:rFonts w:ascii="Garamond" w:hAnsi="Garamond"/>
              </w:rPr>
              <w:t>-1425.02</w:t>
            </w:r>
          </w:p>
        </w:tc>
        <w:tc>
          <w:tcPr>
            <w:tcW w:w="565" w:type="pct"/>
          </w:tcPr>
          <w:p w14:paraId="07ECFEAE" w14:textId="77777777" w:rsidR="003049CF" w:rsidRPr="003049CF" w:rsidRDefault="003049CF" w:rsidP="00BD2A2A">
            <w:pPr>
              <w:spacing w:after="0" w:line="240" w:lineRule="auto"/>
              <w:jc w:val="center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874.66</w:t>
            </w:r>
          </w:p>
        </w:tc>
        <w:tc>
          <w:tcPr>
            <w:tcW w:w="564" w:type="pct"/>
            <w:vAlign w:val="center"/>
          </w:tcPr>
          <w:p w14:paraId="29F320FE" w14:textId="77777777" w:rsidR="003049CF" w:rsidRPr="00625C1A" w:rsidRDefault="006E5C86" w:rsidP="003049CF">
            <w:pPr>
              <w:spacing w:after="0" w:line="240" w:lineRule="auto"/>
              <w:jc w:val="center"/>
              <w:rPr>
                <w:rFonts w:ascii="Garamond" w:hAnsi="Garamond"/>
                <w:bCs/>
                <w:position w:val="-14"/>
              </w:rPr>
            </w:pPr>
            <w:r>
              <w:rPr>
                <w:rFonts w:ascii="Garamond" w:hAnsi="Garamond"/>
                <w:bCs/>
                <w:position w:val="-14"/>
              </w:rPr>
              <w:t>-1528.09</w:t>
            </w:r>
          </w:p>
        </w:tc>
        <w:tc>
          <w:tcPr>
            <w:tcW w:w="567" w:type="pct"/>
            <w:vAlign w:val="center"/>
          </w:tcPr>
          <w:p w14:paraId="6F458A8F" w14:textId="77777777" w:rsidR="003049CF" w:rsidRPr="00625C1A" w:rsidRDefault="006E5C86" w:rsidP="003049CF">
            <w:pPr>
              <w:spacing w:after="0" w:line="240" w:lineRule="auto"/>
              <w:jc w:val="center"/>
              <w:rPr>
                <w:rFonts w:ascii="Garamond" w:hAnsi="Garamond"/>
                <w:bCs/>
                <w:position w:val="-14"/>
              </w:rPr>
            </w:pPr>
            <w:r>
              <w:rPr>
                <w:rFonts w:ascii="Garamond" w:hAnsi="Garamond"/>
                <w:bCs/>
                <w:position w:val="-14"/>
              </w:rPr>
              <w:t>910.04</w:t>
            </w:r>
          </w:p>
        </w:tc>
        <w:tc>
          <w:tcPr>
            <w:tcW w:w="391" w:type="pct"/>
            <w:vMerge/>
            <w:vAlign w:val="center"/>
          </w:tcPr>
          <w:p w14:paraId="59E18B6E" w14:textId="77777777" w:rsidR="003049CF" w:rsidRPr="00625C1A" w:rsidRDefault="003049CF" w:rsidP="003049CF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3CAEE1FD" w14:textId="77777777" w:rsidR="003049CF" w:rsidRPr="00625C1A" w:rsidRDefault="003049CF" w:rsidP="003049CF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230201" w:rsidRPr="00625C1A" w14:paraId="49629601" w14:textId="77777777" w:rsidTr="00E34EFE">
        <w:trPr>
          <w:jc w:val="center"/>
        </w:trPr>
        <w:tc>
          <w:tcPr>
            <w:tcW w:w="894" w:type="pct"/>
            <w:vMerge/>
            <w:vAlign w:val="center"/>
          </w:tcPr>
          <w:p w14:paraId="2490C797" w14:textId="77777777" w:rsidR="00230201" w:rsidRPr="00625C1A" w:rsidRDefault="00230201" w:rsidP="00EC2002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4106" w:type="pct"/>
            <w:gridSpan w:val="8"/>
            <w:vAlign w:val="center"/>
          </w:tcPr>
          <w:p w14:paraId="6145AF4A" w14:textId="77777777" w:rsidR="00230201" w:rsidRPr="00625C1A" w:rsidRDefault="00230201" w:rsidP="00EC200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667BDA" w:rsidRPr="00625C1A" w14:paraId="4ADCC237" w14:textId="77777777" w:rsidTr="00E34EFE">
        <w:trPr>
          <w:jc w:val="center"/>
        </w:trPr>
        <w:tc>
          <w:tcPr>
            <w:tcW w:w="894" w:type="pct"/>
            <w:vMerge/>
            <w:vAlign w:val="center"/>
          </w:tcPr>
          <w:p w14:paraId="66218252" w14:textId="77777777" w:rsidR="00667BDA" w:rsidRPr="00625C1A" w:rsidRDefault="00667BDA" w:rsidP="00667BD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 w:val="restart"/>
            <w:vAlign w:val="center"/>
          </w:tcPr>
          <w:p w14:paraId="2E917B73" w14:textId="77777777" w:rsidR="00667BDA" w:rsidRPr="00625C1A" w:rsidRDefault="00667BDA" w:rsidP="00667BD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UNIQUAC</w:t>
            </w:r>
          </w:p>
        </w:tc>
        <w:tc>
          <w:tcPr>
            <w:tcW w:w="499" w:type="pct"/>
            <w:vAlign w:val="center"/>
          </w:tcPr>
          <w:p w14:paraId="1E39C7B1" w14:textId="77777777" w:rsidR="00667BDA" w:rsidRPr="00625C1A" w:rsidRDefault="00667BDA" w:rsidP="00667BD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-2</w:t>
            </w:r>
          </w:p>
        </w:tc>
        <w:tc>
          <w:tcPr>
            <w:tcW w:w="498" w:type="pct"/>
          </w:tcPr>
          <w:p w14:paraId="29AE8DC5" w14:textId="77777777" w:rsidR="00667BDA" w:rsidRPr="00667BDA" w:rsidRDefault="007C0E66" w:rsidP="007C0E66">
            <w:pPr>
              <w:spacing w:after="0" w:line="240" w:lineRule="auto"/>
              <w:jc w:val="center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-90.67</w:t>
            </w:r>
          </w:p>
        </w:tc>
        <w:tc>
          <w:tcPr>
            <w:tcW w:w="565" w:type="pct"/>
          </w:tcPr>
          <w:p w14:paraId="28818873" w14:textId="77777777" w:rsidR="00667BDA" w:rsidRPr="00667BDA" w:rsidRDefault="007C0E66" w:rsidP="007C0E66">
            <w:pPr>
              <w:spacing w:after="0" w:line="240" w:lineRule="auto"/>
              <w:jc w:val="center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-410.99</w:t>
            </w:r>
          </w:p>
        </w:tc>
        <w:tc>
          <w:tcPr>
            <w:tcW w:w="564" w:type="pct"/>
            <w:vAlign w:val="center"/>
          </w:tcPr>
          <w:p w14:paraId="0C5C5B01" w14:textId="77777777" w:rsidR="00667BDA" w:rsidRPr="00625C1A" w:rsidRDefault="005C1A27" w:rsidP="007C0E66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-100.39</w:t>
            </w:r>
          </w:p>
        </w:tc>
        <w:tc>
          <w:tcPr>
            <w:tcW w:w="567" w:type="pct"/>
            <w:vAlign w:val="center"/>
          </w:tcPr>
          <w:p w14:paraId="4E1BE3D1" w14:textId="77777777" w:rsidR="00667BDA" w:rsidRPr="00625C1A" w:rsidRDefault="005C1A27" w:rsidP="007C0E66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-362.17</w:t>
            </w:r>
          </w:p>
        </w:tc>
        <w:tc>
          <w:tcPr>
            <w:tcW w:w="391" w:type="pct"/>
            <w:vMerge w:val="restart"/>
            <w:shd w:val="clear" w:color="auto" w:fill="auto"/>
            <w:vAlign w:val="center"/>
          </w:tcPr>
          <w:p w14:paraId="1EFFBA72" w14:textId="77777777" w:rsidR="00667BDA" w:rsidRPr="00625C1A" w:rsidRDefault="00850952" w:rsidP="00667BD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1.99</w:t>
            </w:r>
          </w:p>
        </w:tc>
        <w:tc>
          <w:tcPr>
            <w:tcW w:w="392" w:type="pct"/>
            <w:vMerge w:val="restart"/>
            <w:shd w:val="clear" w:color="auto" w:fill="auto"/>
            <w:vAlign w:val="center"/>
          </w:tcPr>
          <w:p w14:paraId="53A06202" w14:textId="77777777" w:rsidR="00667BDA" w:rsidRPr="00625C1A" w:rsidRDefault="00850952" w:rsidP="00667BD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2.01</w:t>
            </w:r>
          </w:p>
        </w:tc>
      </w:tr>
      <w:tr w:rsidR="00667BDA" w:rsidRPr="00625C1A" w14:paraId="7AEC07BD" w14:textId="77777777" w:rsidTr="00E34EFE">
        <w:trPr>
          <w:jc w:val="center"/>
        </w:trPr>
        <w:tc>
          <w:tcPr>
            <w:tcW w:w="894" w:type="pct"/>
            <w:vMerge/>
            <w:vAlign w:val="center"/>
          </w:tcPr>
          <w:p w14:paraId="12138981" w14:textId="77777777" w:rsidR="00667BDA" w:rsidRPr="00625C1A" w:rsidRDefault="00667BDA" w:rsidP="00667BD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128EE552" w14:textId="77777777" w:rsidR="00667BDA" w:rsidRPr="00625C1A" w:rsidRDefault="00667BDA" w:rsidP="00667BD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0F002AE5" w14:textId="77777777" w:rsidR="00667BDA" w:rsidRPr="00625C1A" w:rsidRDefault="00667BDA" w:rsidP="00667BD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-3</w:t>
            </w:r>
          </w:p>
        </w:tc>
        <w:tc>
          <w:tcPr>
            <w:tcW w:w="498" w:type="pct"/>
          </w:tcPr>
          <w:p w14:paraId="147A5E33" w14:textId="77777777" w:rsidR="00667BDA" w:rsidRPr="00667BDA" w:rsidRDefault="007C0E66" w:rsidP="007C0E66">
            <w:pPr>
              <w:spacing w:after="0" w:line="240" w:lineRule="auto"/>
              <w:jc w:val="center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-401.20</w:t>
            </w:r>
          </w:p>
        </w:tc>
        <w:tc>
          <w:tcPr>
            <w:tcW w:w="565" w:type="pct"/>
          </w:tcPr>
          <w:p w14:paraId="357C7730" w14:textId="77777777" w:rsidR="00667BDA" w:rsidRPr="00667BDA" w:rsidRDefault="007C0E66" w:rsidP="007C0E66">
            <w:pPr>
              <w:spacing w:after="0" w:line="240" w:lineRule="auto"/>
              <w:jc w:val="center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500.00</w:t>
            </w:r>
          </w:p>
        </w:tc>
        <w:tc>
          <w:tcPr>
            <w:tcW w:w="564" w:type="pct"/>
            <w:vAlign w:val="center"/>
          </w:tcPr>
          <w:p w14:paraId="02F529CF" w14:textId="77777777" w:rsidR="00667BDA" w:rsidRPr="00625C1A" w:rsidRDefault="005C1A27" w:rsidP="007C0E66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-396.57</w:t>
            </w:r>
          </w:p>
        </w:tc>
        <w:tc>
          <w:tcPr>
            <w:tcW w:w="567" w:type="pct"/>
            <w:vAlign w:val="center"/>
          </w:tcPr>
          <w:p w14:paraId="1251949D" w14:textId="77777777" w:rsidR="00667BDA" w:rsidRPr="00625C1A" w:rsidRDefault="005C1A27" w:rsidP="007C0E66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487.91</w:t>
            </w:r>
          </w:p>
        </w:tc>
        <w:tc>
          <w:tcPr>
            <w:tcW w:w="391" w:type="pct"/>
            <w:vMerge/>
            <w:shd w:val="clear" w:color="auto" w:fill="auto"/>
            <w:vAlign w:val="center"/>
          </w:tcPr>
          <w:p w14:paraId="5EBEF72B" w14:textId="77777777" w:rsidR="00667BDA" w:rsidRPr="00625C1A" w:rsidRDefault="00667BDA" w:rsidP="00667BD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shd w:val="clear" w:color="auto" w:fill="auto"/>
            <w:vAlign w:val="center"/>
          </w:tcPr>
          <w:p w14:paraId="5F1D1CF0" w14:textId="77777777" w:rsidR="00667BDA" w:rsidRPr="00625C1A" w:rsidRDefault="00667BDA" w:rsidP="00667BD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667BDA" w:rsidRPr="00625C1A" w14:paraId="03CF5563" w14:textId="77777777" w:rsidTr="00E34EFE">
        <w:trPr>
          <w:jc w:val="center"/>
        </w:trPr>
        <w:tc>
          <w:tcPr>
            <w:tcW w:w="894" w:type="pct"/>
            <w:vMerge/>
            <w:vAlign w:val="center"/>
          </w:tcPr>
          <w:p w14:paraId="4BF1D4B9" w14:textId="77777777" w:rsidR="00667BDA" w:rsidRPr="00625C1A" w:rsidRDefault="00667BDA" w:rsidP="00667BD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177A88D0" w14:textId="77777777" w:rsidR="00667BDA" w:rsidRPr="00625C1A" w:rsidRDefault="00667BDA" w:rsidP="00667BD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52DF519A" w14:textId="77777777" w:rsidR="00667BDA" w:rsidRPr="00625C1A" w:rsidRDefault="00667BDA" w:rsidP="00667BD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-4</w:t>
            </w:r>
          </w:p>
        </w:tc>
        <w:tc>
          <w:tcPr>
            <w:tcW w:w="498" w:type="pct"/>
          </w:tcPr>
          <w:p w14:paraId="5C4A6A11" w14:textId="77777777" w:rsidR="00667BDA" w:rsidRPr="00667BDA" w:rsidRDefault="007C0E66" w:rsidP="007C0E66">
            <w:pPr>
              <w:spacing w:after="0" w:line="240" w:lineRule="auto"/>
              <w:jc w:val="center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-300.66</w:t>
            </w:r>
          </w:p>
        </w:tc>
        <w:tc>
          <w:tcPr>
            <w:tcW w:w="565" w:type="pct"/>
          </w:tcPr>
          <w:p w14:paraId="2DD4084F" w14:textId="77777777" w:rsidR="00667BDA" w:rsidRPr="00667BDA" w:rsidRDefault="007C0E66" w:rsidP="007C0E66">
            <w:pPr>
              <w:spacing w:after="0" w:line="240" w:lineRule="auto"/>
              <w:jc w:val="center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1000.19</w:t>
            </w:r>
          </w:p>
        </w:tc>
        <w:tc>
          <w:tcPr>
            <w:tcW w:w="564" w:type="pct"/>
            <w:vAlign w:val="center"/>
          </w:tcPr>
          <w:p w14:paraId="3A4F9B63" w14:textId="77777777" w:rsidR="00667BDA" w:rsidRPr="00625C1A" w:rsidRDefault="005C1A27" w:rsidP="007C0E66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-215.10</w:t>
            </w:r>
          </w:p>
        </w:tc>
        <w:tc>
          <w:tcPr>
            <w:tcW w:w="567" w:type="pct"/>
            <w:vAlign w:val="center"/>
          </w:tcPr>
          <w:p w14:paraId="1B08F2E5" w14:textId="77777777" w:rsidR="00667BDA" w:rsidRPr="00625C1A" w:rsidRDefault="005C1A27" w:rsidP="007C0E66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1097.39</w:t>
            </w:r>
          </w:p>
        </w:tc>
        <w:tc>
          <w:tcPr>
            <w:tcW w:w="391" w:type="pct"/>
            <w:vMerge/>
            <w:shd w:val="clear" w:color="auto" w:fill="auto"/>
            <w:vAlign w:val="center"/>
          </w:tcPr>
          <w:p w14:paraId="415AEB12" w14:textId="77777777" w:rsidR="00667BDA" w:rsidRPr="00625C1A" w:rsidRDefault="00667BDA" w:rsidP="00667BD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shd w:val="clear" w:color="auto" w:fill="auto"/>
            <w:vAlign w:val="center"/>
          </w:tcPr>
          <w:p w14:paraId="57F8EE00" w14:textId="77777777" w:rsidR="00667BDA" w:rsidRPr="00625C1A" w:rsidRDefault="00667BDA" w:rsidP="00667BD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667BDA" w:rsidRPr="00625C1A" w14:paraId="264029AE" w14:textId="77777777" w:rsidTr="00E34EFE">
        <w:trPr>
          <w:jc w:val="center"/>
        </w:trPr>
        <w:tc>
          <w:tcPr>
            <w:tcW w:w="894" w:type="pct"/>
            <w:vMerge/>
            <w:vAlign w:val="center"/>
          </w:tcPr>
          <w:p w14:paraId="440B7335" w14:textId="77777777" w:rsidR="00667BDA" w:rsidRPr="00625C1A" w:rsidRDefault="00667BDA" w:rsidP="00667BD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064F9398" w14:textId="77777777" w:rsidR="00667BDA" w:rsidRPr="00625C1A" w:rsidRDefault="00667BDA" w:rsidP="00667BD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35DDF1CE" w14:textId="77777777" w:rsidR="00667BDA" w:rsidRPr="00625C1A" w:rsidRDefault="00667BDA" w:rsidP="00667BD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1-5</w:t>
            </w:r>
          </w:p>
        </w:tc>
        <w:tc>
          <w:tcPr>
            <w:tcW w:w="498" w:type="pct"/>
          </w:tcPr>
          <w:p w14:paraId="1E923F89" w14:textId="77777777" w:rsidR="00667BDA" w:rsidRPr="00667BDA" w:rsidRDefault="007C0E66" w:rsidP="007C0E66">
            <w:pPr>
              <w:spacing w:after="0" w:line="240" w:lineRule="auto"/>
              <w:jc w:val="center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-976.28</w:t>
            </w:r>
          </w:p>
        </w:tc>
        <w:tc>
          <w:tcPr>
            <w:tcW w:w="565" w:type="pct"/>
          </w:tcPr>
          <w:p w14:paraId="6B9C1A1F" w14:textId="77777777" w:rsidR="00667BDA" w:rsidRPr="00667BDA" w:rsidRDefault="007C0E66" w:rsidP="007C0E66">
            <w:pPr>
              <w:spacing w:after="0" w:line="240" w:lineRule="auto"/>
              <w:jc w:val="center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1279.81</w:t>
            </w:r>
          </w:p>
        </w:tc>
        <w:tc>
          <w:tcPr>
            <w:tcW w:w="564" w:type="pct"/>
            <w:vAlign w:val="center"/>
          </w:tcPr>
          <w:p w14:paraId="5EA30FAC" w14:textId="77777777" w:rsidR="00667BDA" w:rsidRPr="00625C1A" w:rsidRDefault="00AB4688" w:rsidP="007C0E66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-800.02</w:t>
            </w:r>
          </w:p>
        </w:tc>
        <w:tc>
          <w:tcPr>
            <w:tcW w:w="567" w:type="pct"/>
            <w:vAlign w:val="center"/>
          </w:tcPr>
          <w:p w14:paraId="309D0F6E" w14:textId="77777777" w:rsidR="00667BDA" w:rsidRPr="00625C1A" w:rsidRDefault="00AB4688" w:rsidP="007C0E66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1360.09</w:t>
            </w:r>
          </w:p>
        </w:tc>
        <w:tc>
          <w:tcPr>
            <w:tcW w:w="391" w:type="pct"/>
            <w:vMerge/>
            <w:shd w:val="clear" w:color="auto" w:fill="auto"/>
            <w:vAlign w:val="center"/>
          </w:tcPr>
          <w:p w14:paraId="1465AF8D" w14:textId="77777777" w:rsidR="00667BDA" w:rsidRPr="00625C1A" w:rsidRDefault="00667BDA" w:rsidP="00667BD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shd w:val="clear" w:color="auto" w:fill="auto"/>
            <w:vAlign w:val="center"/>
          </w:tcPr>
          <w:p w14:paraId="1C0C7DBB" w14:textId="77777777" w:rsidR="00667BDA" w:rsidRPr="00625C1A" w:rsidRDefault="00667BDA" w:rsidP="00667BD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667BDA" w:rsidRPr="00625C1A" w14:paraId="4567CC80" w14:textId="77777777" w:rsidTr="00E34EFE">
        <w:trPr>
          <w:jc w:val="center"/>
        </w:trPr>
        <w:tc>
          <w:tcPr>
            <w:tcW w:w="894" w:type="pct"/>
            <w:vMerge/>
            <w:vAlign w:val="center"/>
          </w:tcPr>
          <w:p w14:paraId="068BBB47" w14:textId="77777777" w:rsidR="00667BDA" w:rsidRPr="00625C1A" w:rsidRDefault="00667BDA" w:rsidP="00667BD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399C35B6" w14:textId="77777777" w:rsidR="00667BDA" w:rsidRPr="00625C1A" w:rsidRDefault="00667BDA" w:rsidP="00667BD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38C55352" w14:textId="77777777" w:rsidR="00667BDA" w:rsidRPr="00625C1A" w:rsidRDefault="00667BDA" w:rsidP="00667BD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2-3</w:t>
            </w:r>
          </w:p>
        </w:tc>
        <w:tc>
          <w:tcPr>
            <w:tcW w:w="498" w:type="pct"/>
          </w:tcPr>
          <w:p w14:paraId="051A4038" w14:textId="77777777" w:rsidR="00667BDA" w:rsidRPr="00667BDA" w:rsidRDefault="007C0E66" w:rsidP="007C0E66">
            <w:pPr>
              <w:spacing w:after="0" w:line="240" w:lineRule="auto"/>
              <w:jc w:val="center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1847.09</w:t>
            </w:r>
          </w:p>
        </w:tc>
        <w:tc>
          <w:tcPr>
            <w:tcW w:w="565" w:type="pct"/>
          </w:tcPr>
          <w:p w14:paraId="5B1E4623" w14:textId="77777777" w:rsidR="00667BDA" w:rsidRPr="00667BDA" w:rsidRDefault="007C0E66" w:rsidP="007C0E66">
            <w:pPr>
              <w:spacing w:after="0" w:line="240" w:lineRule="auto"/>
              <w:jc w:val="center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1500.08</w:t>
            </w:r>
          </w:p>
        </w:tc>
        <w:tc>
          <w:tcPr>
            <w:tcW w:w="564" w:type="pct"/>
            <w:vAlign w:val="center"/>
          </w:tcPr>
          <w:p w14:paraId="3375837C" w14:textId="77777777" w:rsidR="00667BDA" w:rsidRPr="00625C1A" w:rsidRDefault="00AB4688" w:rsidP="007C0E66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1900.17</w:t>
            </w:r>
          </w:p>
        </w:tc>
        <w:tc>
          <w:tcPr>
            <w:tcW w:w="567" w:type="pct"/>
            <w:vAlign w:val="center"/>
          </w:tcPr>
          <w:p w14:paraId="3E41EC90" w14:textId="77777777" w:rsidR="00667BDA" w:rsidRPr="00625C1A" w:rsidRDefault="00AB4688" w:rsidP="007C0E66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1515.24</w:t>
            </w:r>
          </w:p>
        </w:tc>
        <w:tc>
          <w:tcPr>
            <w:tcW w:w="391" w:type="pct"/>
            <w:vMerge/>
            <w:shd w:val="clear" w:color="auto" w:fill="auto"/>
            <w:vAlign w:val="center"/>
          </w:tcPr>
          <w:p w14:paraId="021D12DA" w14:textId="77777777" w:rsidR="00667BDA" w:rsidRPr="00625C1A" w:rsidRDefault="00667BDA" w:rsidP="00667BD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shd w:val="clear" w:color="auto" w:fill="auto"/>
            <w:vAlign w:val="center"/>
          </w:tcPr>
          <w:p w14:paraId="3068F410" w14:textId="77777777" w:rsidR="00667BDA" w:rsidRPr="00625C1A" w:rsidRDefault="00667BDA" w:rsidP="00667BD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667BDA" w:rsidRPr="00625C1A" w14:paraId="09A7CA2C" w14:textId="77777777" w:rsidTr="00E34EFE">
        <w:trPr>
          <w:jc w:val="center"/>
        </w:trPr>
        <w:tc>
          <w:tcPr>
            <w:tcW w:w="894" w:type="pct"/>
            <w:vMerge/>
            <w:vAlign w:val="center"/>
          </w:tcPr>
          <w:p w14:paraId="3A1D2E4E" w14:textId="77777777" w:rsidR="00667BDA" w:rsidRPr="00625C1A" w:rsidRDefault="00667BDA" w:rsidP="00667BD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0C863E15" w14:textId="77777777" w:rsidR="00667BDA" w:rsidRPr="00625C1A" w:rsidRDefault="00667BDA" w:rsidP="00667BD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150853A5" w14:textId="77777777" w:rsidR="00667BDA" w:rsidRPr="00625C1A" w:rsidRDefault="00667BDA" w:rsidP="00667BD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2-4</w:t>
            </w:r>
          </w:p>
        </w:tc>
        <w:tc>
          <w:tcPr>
            <w:tcW w:w="498" w:type="pct"/>
          </w:tcPr>
          <w:p w14:paraId="7B7D9444" w14:textId="77777777" w:rsidR="00667BDA" w:rsidRPr="00667BDA" w:rsidRDefault="007C0E66" w:rsidP="007C0E66">
            <w:pPr>
              <w:spacing w:after="0" w:line="240" w:lineRule="auto"/>
              <w:jc w:val="center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1603.97</w:t>
            </w:r>
          </w:p>
        </w:tc>
        <w:tc>
          <w:tcPr>
            <w:tcW w:w="565" w:type="pct"/>
          </w:tcPr>
          <w:p w14:paraId="1BADDECE" w14:textId="77777777" w:rsidR="00667BDA" w:rsidRPr="00667BDA" w:rsidRDefault="007C0E66" w:rsidP="007C0E66">
            <w:pPr>
              <w:spacing w:after="0" w:line="240" w:lineRule="auto"/>
              <w:jc w:val="center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1309.78</w:t>
            </w:r>
          </w:p>
        </w:tc>
        <w:tc>
          <w:tcPr>
            <w:tcW w:w="564" w:type="pct"/>
            <w:vAlign w:val="center"/>
          </w:tcPr>
          <w:p w14:paraId="7849401A" w14:textId="77777777" w:rsidR="00667BDA" w:rsidRPr="00625C1A" w:rsidRDefault="00AB4688" w:rsidP="007C0E66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1597.38</w:t>
            </w:r>
          </w:p>
        </w:tc>
        <w:tc>
          <w:tcPr>
            <w:tcW w:w="567" w:type="pct"/>
            <w:vAlign w:val="center"/>
          </w:tcPr>
          <w:p w14:paraId="2D2D1949" w14:textId="77777777" w:rsidR="00667BDA" w:rsidRPr="00625C1A" w:rsidRDefault="00AB4688" w:rsidP="007C0E66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1200.99</w:t>
            </w:r>
          </w:p>
        </w:tc>
        <w:tc>
          <w:tcPr>
            <w:tcW w:w="391" w:type="pct"/>
            <w:vMerge/>
            <w:shd w:val="clear" w:color="auto" w:fill="auto"/>
            <w:vAlign w:val="center"/>
          </w:tcPr>
          <w:p w14:paraId="362FD877" w14:textId="77777777" w:rsidR="00667BDA" w:rsidRPr="00625C1A" w:rsidRDefault="00667BDA" w:rsidP="00667BD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shd w:val="clear" w:color="auto" w:fill="auto"/>
            <w:vAlign w:val="center"/>
          </w:tcPr>
          <w:p w14:paraId="649029FD" w14:textId="77777777" w:rsidR="00667BDA" w:rsidRPr="00625C1A" w:rsidRDefault="00667BDA" w:rsidP="00667BD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667BDA" w:rsidRPr="00625C1A" w14:paraId="76E6FDCE" w14:textId="77777777" w:rsidTr="00E34EFE">
        <w:trPr>
          <w:jc w:val="center"/>
        </w:trPr>
        <w:tc>
          <w:tcPr>
            <w:tcW w:w="894" w:type="pct"/>
            <w:vMerge/>
            <w:vAlign w:val="center"/>
          </w:tcPr>
          <w:p w14:paraId="0503A5BF" w14:textId="77777777" w:rsidR="00667BDA" w:rsidRPr="00625C1A" w:rsidRDefault="00667BDA" w:rsidP="00667BD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77FA46DB" w14:textId="77777777" w:rsidR="00667BDA" w:rsidRPr="00625C1A" w:rsidRDefault="00667BDA" w:rsidP="00667BD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577D41C8" w14:textId="77777777" w:rsidR="00667BDA" w:rsidRPr="00625C1A" w:rsidRDefault="00667BDA" w:rsidP="00667BD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2-5</w:t>
            </w:r>
          </w:p>
        </w:tc>
        <w:tc>
          <w:tcPr>
            <w:tcW w:w="498" w:type="pct"/>
          </w:tcPr>
          <w:p w14:paraId="7B518A2B" w14:textId="77777777" w:rsidR="00667BDA" w:rsidRPr="00667BDA" w:rsidRDefault="007C0E66" w:rsidP="007C0E66">
            <w:pPr>
              <w:spacing w:after="0" w:line="240" w:lineRule="auto"/>
              <w:jc w:val="center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-1000.00</w:t>
            </w:r>
          </w:p>
        </w:tc>
        <w:tc>
          <w:tcPr>
            <w:tcW w:w="565" w:type="pct"/>
          </w:tcPr>
          <w:p w14:paraId="022E7EC6" w14:textId="77777777" w:rsidR="00667BDA" w:rsidRPr="00667BDA" w:rsidRDefault="007C0E66" w:rsidP="007C0E66">
            <w:pPr>
              <w:spacing w:after="0" w:line="240" w:lineRule="auto"/>
              <w:jc w:val="center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1410.08</w:t>
            </w:r>
          </w:p>
        </w:tc>
        <w:tc>
          <w:tcPr>
            <w:tcW w:w="564" w:type="pct"/>
            <w:vAlign w:val="center"/>
          </w:tcPr>
          <w:p w14:paraId="4CC21BD0" w14:textId="77777777" w:rsidR="00667BDA" w:rsidRPr="00625C1A" w:rsidRDefault="00AB4688" w:rsidP="007C0E66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-990.99</w:t>
            </w:r>
          </w:p>
        </w:tc>
        <w:tc>
          <w:tcPr>
            <w:tcW w:w="567" w:type="pct"/>
            <w:vAlign w:val="center"/>
          </w:tcPr>
          <w:p w14:paraId="4DB1E902" w14:textId="77777777" w:rsidR="00667BDA" w:rsidRPr="00625C1A" w:rsidRDefault="00AB4688" w:rsidP="007C0E66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1390.72</w:t>
            </w:r>
          </w:p>
        </w:tc>
        <w:tc>
          <w:tcPr>
            <w:tcW w:w="391" w:type="pct"/>
            <w:vMerge/>
            <w:shd w:val="clear" w:color="auto" w:fill="auto"/>
            <w:vAlign w:val="center"/>
          </w:tcPr>
          <w:p w14:paraId="3D44D887" w14:textId="77777777" w:rsidR="00667BDA" w:rsidRPr="00625C1A" w:rsidRDefault="00667BDA" w:rsidP="00667BD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shd w:val="clear" w:color="auto" w:fill="auto"/>
            <w:vAlign w:val="center"/>
          </w:tcPr>
          <w:p w14:paraId="153394FA" w14:textId="77777777" w:rsidR="00667BDA" w:rsidRPr="00625C1A" w:rsidRDefault="00667BDA" w:rsidP="00667BD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667BDA" w:rsidRPr="00625C1A" w14:paraId="7ED0B8D0" w14:textId="77777777" w:rsidTr="00E34EFE">
        <w:trPr>
          <w:jc w:val="center"/>
        </w:trPr>
        <w:tc>
          <w:tcPr>
            <w:tcW w:w="894" w:type="pct"/>
            <w:vMerge/>
            <w:vAlign w:val="center"/>
          </w:tcPr>
          <w:p w14:paraId="16A3B083" w14:textId="77777777" w:rsidR="00667BDA" w:rsidRPr="00625C1A" w:rsidRDefault="00667BDA" w:rsidP="00667BD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20B761FD" w14:textId="77777777" w:rsidR="00667BDA" w:rsidRPr="00625C1A" w:rsidRDefault="00667BDA" w:rsidP="00667BD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3636FCEE" w14:textId="77777777" w:rsidR="00667BDA" w:rsidRPr="00625C1A" w:rsidRDefault="00667BDA" w:rsidP="00667BD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3-4</w:t>
            </w:r>
          </w:p>
        </w:tc>
        <w:tc>
          <w:tcPr>
            <w:tcW w:w="498" w:type="pct"/>
          </w:tcPr>
          <w:p w14:paraId="7691FE04" w14:textId="77777777" w:rsidR="00667BDA" w:rsidRPr="00667BDA" w:rsidRDefault="007C0E66" w:rsidP="007C0E66">
            <w:pPr>
              <w:spacing w:after="0" w:line="240" w:lineRule="auto"/>
              <w:jc w:val="center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1207.09</w:t>
            </w:r>
          </w:p>
        </w:tc>
        <w:tc>
          <w:tcPr>
            <w:tcW w:w="565" w:type="pct"/>
          </w:tcPr>
          <w:p w14:paraId="59CACB33" w14:textId="77777777" w:rsidR="00667BDA" w:rsidRPr="00667BDA" w:rsidRDefault="007C0E66" w:rsidP="007C0E66">
            <w:pPr>
              <w:spacing w:after="0" w:line="240" w:lineRule="auto"/>
              <w:jc w:val="center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-500.77</w:t>
            </w:r>
          </w:p>
        </w:tc>
        <w:tc>
          <w:tcPr>
            <w:tcW w:w="564" w:type="pct"/>
            <w:vAlign w:val="center"/>
          </w:tcPr>
          <w:p w14:paraId="53E24528" w14:textId="77777777" w:rsidR="00667BDA" w:rsidRPr="00625C1A" w:rsidRDefault="00AB4688" w:rsidP="007C0E66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1300.08</w:t>
            </w:r>
          </w:p>
        </w:tc>
        <w:tc>
          <w:tcPr>
            <w:tcW w:w="567" w:type="pct"/>
            <w:vAlign w:val="center"/>
          </w:tcPr>
          <w:p w14:paraId="2A84035F" w14:textId="77777777" w:rsidR="00667BDA" w:rsidRPr="00625C1A" w:rsidRDefault="00AB4688" w:rsidP="007C0E66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-390.22</w:t>
            </w:r>
          </w:p>
        </w:tc>
        <w:tc>
          <w:tcPr>
            <w:tcW w:w="391" w:type="pct"/>
            <w:vMerge/>
            <w:shd w:val="clear" w:color="auto" w:fill="auto"/>
            <w:vAlign w:val="center"/>
          </w:tcPr>
          <w:p w14:paraId="2582264F" w14:textId="77777777" w:rsidR="00667BDA" w:rsidRPr="00625C1A" w:rsidRDefault="00667BDA" w:rsidP="00667BD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shd w:val="clear" w:color="auto" w:fill="auto"/>
            <w:vAlign w:val="center"/>
          </w:tcPr>
          <w:p w14:paraId="0D047387" w14:textId="77777777" w:rsidR="00667BDA" w:rsidRPr="00625C1A" w:rsidRDefault="00667BDA" w:rsidP="00667BD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667BDA" w:rsidRPr="00625C1A" w14:paraId="3A399590" w14:textId="77777777" w:rsidTr="00E34EFE">
        <w:trPr>
          <w:jc w:val="center"/>
        </w:trPr>
        <w:tc>
          <w:tcPr>
            <w:tcW w:w="894" w:type="pct"/>
            <w:vMerge/>
            <w:vAlign w:val="center"/>
          </w:tcPr>
          <w:p w14:paraId="284EFB4D" w14:textId="77777777" w:rsidR="00667BDA" w:rsidRPr="00625C1A" w:rsidRDefault="00667BDA" w:rsidP="00667BD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790B76A3" w14:textId="77777777" w:rsidR="00667BDA" w:rsidRPr="00625C1A" w:rsidRDefault="00667BDA" w:rsidP="00667BD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47D337DC" w14:textId="77777777" w:rsidR="00667BDA" w:rsidRPr="00625C1A" w:rsidRDefault="00667BDA" w:rsidP="00667BD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3-5</w:t>
            </w:r>
          </w:p>
        </w:tc>
        <w:tc>
          <w:tcPr>
            <w:tcW w:w="498" w:type="pct"/>
          </w:tcPr>
          <w:p w14:paraId="0D12DB73" w14:textId="77777777" w:rsidR="00667BDA" w:rsidRPr="00667BDA" w:rsidRDefault="007C0E66" w:rsidP="007C0E66">
            <w:pPr>
              <w:spacing w:after="0" w:line="240" w:lineRule="auto"/>
              <w:jc w:val="center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1100.10</w:t>
            </w:r>
          </w:p>
        </w:tc>
        <w:tc>
          <w:tcPr>
            <w:tcW w:w="565" w:type="pct"/>
          </w:tcPr>
          <w:p w14:paraId="27798D2A" w14:textId="77777777" w:rsidR="00667BDA" w:rsidRPr="00667BDA" w:rsidRDefault="007C0E66" w:rsidP="007C0E66">
            <w:pPr>
              <w:spacing w:after="0" w:line="240" w:lineRule="auto"/>
              <w:jc w:val="center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-1315.92</w:t>
            </w:r>
          </w:p>
        </w:tc>
        <w:tc>
          <w:tcPr>
            <w:tcW w:w="564" w:type="pct"/>
            <w:vAlign w:val="center"/>
          </w:tcPr>
          <w:p w14:paraId="7D295B8C" w14:textId="77777777" w:rsidR="00667BDA" w:rsidRPr="00625C1A" w:rsidRDefault="00AB4688" w:rsidP="007C0E66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1238.90</w:t>
            </w:r>
          </w:p>
        </w:tc>
        <w:tc>
          <w:tcPr>
            <w:tcW w:w="567" w:type="pct"/>
            <w:vAlign w:val="center"/>
          </w:tcPr>
          <w:p w14:paraId="36A9FB27" w14:textId="77777777" w:rsidR="00667BDA" w:rsidRPr="00625C1A" w:rsidRDefault="00AB4688" w:rsidP="007C0E66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-1200.33</w:t>
            </w:r>
          </w:p>
        </w:tc>
        <w:tc>
          <w:tcPr>
            <w:tcW w:w="391" w:type="pct"/>
            <w:vMerge/>
            <w:shd w:val="clear" w:color="auto" w:fill="auto"/>
            <w:vAlign w:val="center"/>
          </w:tcPr>
          <w:p w14:paraId="3214D339" w14:textId="77777777" w:rsidR="00667BDA" w:rsidRPr="00625C1A" w:rsidRDefault="00667BDA" w:rsidP="00667BD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shd w:val="clear" w:color="auto" w:fill="auto"/>
            <w:vAlign w:val="center"/>
          </w:tcPr>
          <w:p w14:paraId="63F7F331" w14:textId="77777777" w:rsidR="00667BDA" w:rsidRPr="00625C1A" w:rsidRDefault="00667BDA" w:rsidP="00667BD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667BDA" w:rsidRPr="00625C1A" w14:paraId="031569B1" w14:textId="77777777" w:rsidTr="00E34EFE">
        <w:trPr>
          <w:jc w:val="center"/>
        </w:trPr>
        <w:tc>
          <w:tcPr>
            <w:tcW w:w="894" w:type="pct"/>
            <w:vMerge/>
            <w:vAlign w:val="center"/>
          </w:tcPr>
          <w:p w14:paraId="4E2B8B54" w14:textId="77777777" w:rsidR="00667BDA" w:rsidRPr="00625C1A" w:rsidRDefault="00667BDA" w:rsidP="00667BD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778D036F" w14:textId="77777777" w:rsidR="00667BDA" w:rsidRPr="00625C1A" w:rsidRDefault="00667BDA" w:rsidP="00667BD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77C9A511" w14:textId="77777777" w:rsidR="00667BDA" w:rsidRDefault="00667BDA" w:rsidP="00667BD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4-5</w:t>
            </w:r>
          </w:p>
        </w:tc>
        <w:tc>
          <w:tcPr>
            <w:tcW w:w="498" w:type="pct"/>
          </w:tcPr>
          <w:p w14:paraId="0DCE852D" w14:textId="77777777" w:rsidR="00667BDA" w:rsidRPr="00667BDA" w:rsidRDefault="007C0E66" w:rsidP="007C0E66">
            <w:pPr>
              <w:spacing w:after="0" w:line="240" w:lineRule="auto"/>
              <w:jc w:val="center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-490.69</w:t>
            </w:r>
          </w:p>
        </w:tc>
        <w:tc>
          <w:tcPr>
            <w:tcW w:w="565" w:type="pct"/>
          </w:tcPr>
          <w:p w14:paraId="46D7B689" w14:textId="77777777" w:rsidR="00667BDA" w:rsidRPr="00667BDA" w:rsidRDefault="007C0E66" w:rsidP="007C0E66">
            <w:pPr>
              <w:spacing w:after="0" w:line="240" w:lineRule="auto"/>
              <w:jc w:val="center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210.08</w:t>
            </w:r>
          </w:p>
        </w:tc>
        <w:tc>
          <w:tcPr>
            <w:tcW w:w="564" w:type="pct"/>
            <w:vAlign w:val="center"/>
          </w:tcPr>
          <w:p w14:paraId="5C827F88" w14:textId="77777777" w:rsidR="00667BDA" w:rsidRPr="00625C1A" w:rsidRDefault="00AB4688" w:rsidP="007C0E66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-507.88</w:t>
            </w:r>
          </w:p>
        </w:tc>
        <w:tc>
          <w:tcPr>
            <w:tcW w:w="567" w:type="pct"/>
            <w:vAlign w:val="center"/>
          </w:tcPr>
          <w:p w14:paraId="1563757A" w14:textId="77777777" w:rsidR="00667BDA" w:rsidRPr="00625C1A" w:rsidRDefault="00AB4688" w:rsidP="007C0E66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200.87</w:t>
            </w:r>
          </w:p>
        </w:tc>
        <w:tc>
          <w:tcPr>
            <w:tcW w:w="391" w:type="pct"/>
            <w:vMerge/>
            <w:shd w:val="clear" w:color="auto" w:fill="auto"/>
            <w:vAlign w:val="center"/>
          </w:tcPr>
          <w:p w14:paraId="239E8078" w14:textId="77777777" w:rsidR="00667BDA" w:rsidRPr="00625C1A" w:rsidRDefault="00667BDA" w:rsidP="00667BD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shd w:val="clear" w:color="auto" w:fill="auto"/>
            <w:vAlign w:val="center"/>
          </w:tcPr>
          <w:p w14:paraId="12B34973" w14:textId="77777777" w:rsidR="00667BDA" w:rsidRPr="00625C1A" w:rsidRDefault="00667BDA" w:rsidP="00667BDA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230201" w:rsidRPr="00625C1A" w14:paraId="34F63349" w14:textId="77777777" w:rsidTr="00E34EFE">
        <w:trPr>
          <w:trHeight w:val="197"/>
          <w:jc w:val="center"/>
        </w:trPr>
        <w:tc>
          <w:tcPr>
            <w:tcW w:w="894" w:type="pct"/>
            <w:vMerge/>
            <w:vAlign w:val="center"/>
          </w:tcPr>
          <w:p w14:paraId="67846585" w14:textId="77777777" w:rsidR="00230201" w:rsidRPr="00625C1A" w:rsidRDefault="00230201" w:rsidP="00EC200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106" w:type="pct"/>
            <w:gridSpan w:val="8"/>
            <w:vAlign w:val="center"/>
          </w:tcPr>
          <w:p w14:paraId="5D377E54" w14:textId="77777777" w:rsidR="00230201" w:rsidRPr="00625C1A" w:rsidRDefault="00230201" w:rsidP="00EC2002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BA75F0" w:rsidRPr="00625C1A" w14:paraId="454D1FF3" w14:textId="77777777" w:rsidTr="00E34EFE">
        <w:trPr>
          <w:jc w:val="center"/>
        </w:trPr>
        <w:tc>
          <w:tcPr>
            <w:tcW w:w="894" w:type="pct"/>
            <w:vMerge/>
            <w:vAlign w:val="center"/>
          </w:tcPr>
          <w:p w14:paraId="641A3808" w14:textId="77777777" w:rsidR="00BA75F0" w:rsidRPr="00625C1A" w:rsidRDefault="00BA75F0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 w:val="restart"/>
            <w:vAlign w:val="center"/>
          </w:tcPr>
          <w:p w14:paraId="5CE473CE" w14:textId="77777777" w:rsidR="00BA75F0" w:rsidRPr="00625C1A" w:rsidRDefault="00BA75F0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NRTL</w:t>
            </w:r>
          </w:p>
        </w:tc>
        <w:tc>
          <w:tcPr>
            <w:tcW w:w="499" w:type="pct"/>
            <w:vAlign w:val="center"/>
          </w:tcPr>
          <w:p w14:paraId="433B8B10" w14:textId="77777777" w:rsidR="00BA75F0" w:rsidRPr="00625C1A" w:rsidRDefault="00BA75F0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-2</w:t>
            </w:r>
          </w:p>
        </w:tc>
        <w:tc>
          <w:tcPr>
            <w:tcW w:w="498" w:type="pct"/>
          </w:tcPr>
          <w:p w14:paraId="5E52CDDC" w14:textId="77777777" w:rsidR="00BA75F0" w:rsidRPr="00BA75F0" w:rsidRDefault="00BA75F0" w:rsidP="003B4FF7">
            <w:pPr>
              <w:spacing w:after="0" w:line="240" w:lineRule="auto"/>
              <w:jc w:val="center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-171.67</w:t>
            </w:r>
          </w:p>
        </w:tc>
        <w:tc>
          <w:tcPr>
            <w:tcW w:w="565" w:type="pct"/>
          </w:tcPr>
          <w:p w14:paraId="29B06417" w14:textId="77777777" w:rsidR="00BA75F0" w:rsidRPr="00BA75F0" w:rsidRDefault="00BA75F0" w:rsidP="003B4FF7">
            <w:pPr>
              <w:spacing w:after="0" w:line="240" w:lineRule="auto"/>
              <w:jc w:val="center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-493.45</w:t>
            </w:r>
          </w:p>
        </w:tc>
        <w:tc>
          <w:tcPr>
            <w:tcW w:w="564" w:type="pct"/>
            <w:vAlign w:val="center"/>
          </w:tcPr>
          <w:p w14:paraId="6EFC80CC" w14:textId="77777777" w:rsidR="00BA75F0" w:rsidRPr="00625C1A" w:rsidRDefault="0021602C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-180.99</w:t>
            </w:r>
          </w:p>
        </w:tc>
        <w:tc>
          <w:tcPr>
            <w:tcW w:w="567" w:type="pct"/>
            <w:vAlign w:val="center"/>
          </w:tcPr>
          <w:p w14:paraId="67E60605" w14:textId="77777777" w:rsidR="00BA75F0" w:rsidRPr="00625C1A" w:rsidRDefault="0021602C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-502.67</w:t>
            </w:r>
          </w:p>
        </w:tc>
        <w:tc>
          <w:tcPr>
            <w:tcW w:w="391" w:type="pct"/>
            <w:vMerge w:val="restart"/>
            <w:vAlign w:val="center"/>
          </w:tcPr>
          <w:p w14:paraId="7E81EE04" w14:textId="77777777" w:rsidR="00BA75F0" w:rsidRPr="00625C1A" w:rsidRDefault="00BA75F0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2.11</w:t>
            </w:r>
          </w:p>
        </w:tc>
        <w:tc>
          <w:tcPr>
            <w:tcW w:w="392" w:type="pct"/>
            <w:vMerge w:val="restart"/>
            <w:vAlign w:val="center"/>
          </w:tcPr>
          <w:p w14:paraId="5995077D" w14:textId="77777777" w:rsidR="00BA75F0" w:rsidRPr="00625C1A" w:rsidRDefault="00BA75F0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2.07</w:t>
            </w:r>
          </w:p>
        </w:tc>
      </w:tr>
      <w:tr w:rsidR="00BA75F0" w:rsidRPr="00625C1A" w14:paraId="7EC46DBA" w14:textId="77777777" w:rsidTr="00E34EFE">
        <w:trPr>
          <w:jc w:val="center"/>
        </w:trPr>
        <w:tc>
          <w:tcPr>
            <w:tcW w:w="894" w:type="pct"/>
            <w:vMerge/>
            <w:vAlign w:val="center"/>
          </w:tcPr>
          <w:p w14:paraId="3ACF8971" w14:textId="77777777" w:rsidR="00BA75F0" w:rsidRPr="00625C1A" w:rsidRDefault="00BA75F0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46D87790" w14:textId="77777777" w:rsidR="00BA75F0" w:rsidRPr="00625C1A" w:rsidRDefault="00BA75F0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796F9C09" w14:textId="77777777" w:rsidR="00BA75F0" w:rsidRPr="00625C1A" w:rsidRDefault="00BA75F0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-3</w:t>
            </w:r>
          </w:p>
        </w:tc>
        <w:tc>
          <w:tcPr>
            <w:tcW w:w="498" w:type="pct"/>
          </w:tcPr>
          <w:p w14:paraId="49C20579" w14:textId="77777777" w:rsidR="00BA75F0" w:rsidRPr="00BA75F0" w:rsidRDefault="00BA75F0" w:rsidP="003B4FF7">
            <w:pPr>
              <w:spacing w:after="0" w:line="240" w:lineRule="auto"/>
              <w:jc w:val="center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-615.61</w:t>
            </w:r>
          </w:p>
        </w:tc>
        <w:tc>
          <w:tcPr>
            <w:tcW w:w="565" w:type="pct"/>
          </w:tcPr>
          <w:p w14:paraId="3358C4B4" w14:textId="77777777" w:rsidR="00BA75F0" w:rsidRPr="00BA75F0" w:rsidRDefault="00BA75F0" w:rsidP="003B4FF7">
            <w:pPr>
              <w:spacing w:after="0" w:line="240" w:lineRule="auto"/>
              <w:jc w:val="center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973.24</w:t>
            </w:r>
          </w:p>
        </w:tc>
        <w:tc>
          <w:tcPr>
            <w:tcW w:w="564" w:type="pct"/>
            <w:vAlign w:val="center"/>
          </w:tcPr>
          <w:p w14:paraId="6F7F0DBF" w14:textId="77777777" w:rsidR="00BA75F0" w:rsidRPr="00625C1A" w:rsidRDefault="0021602C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-600.08</w:t>
            </w:r>
          </w:p>
        </w:tc>
        <w:tc>
          <w:tcPr>
            <w:tcW w:w="567" w:type="pct"/>
            <w:vAlign w:val="center"/>
          </w:tcPr>
          <w:p w14:paraId="783F48DA" w14:textId="77777777" w:rsidR="00BA75F0" w:rsidRPr="00625C1A" w:rsidRDefault="0021602C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1000.01</w:t>
            </w:r>
          </w:p>
        </w:tc>
        <w:tc>
          <w:tcPr>
            <w:tcW w:w="391" w:type="pct"/>
            <w:vMerge/>
            <w:vAlign w:val="center"/>
          </w:tcPr>
          <w:p w14:paraId="2EDAC5C3" w14:textId="77777777" w:rsidR="00BA75F0" w:rsidRPr="00625C1A" w:rsidRDefault="00BA75F0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19E19957" w14:textId="77777777" w:rsidR="00BA75F0" w:rsidRPr="00625C1A" w:rsidRDefault="00BA75F0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BA75F0" w:rsidRPr="00625C1A" w14:paraId="0DEB1584" w14:textId="77777777" w:rsidTr="00E34EFE">
        <w:trPr>
          <w:jc w:val="center"/>
        </w:trPr>
        <w:tc>
          <w:tcPr>
            <w:tcW w:w="894" w:type="pct"/>
            <w:vMerge/>
            <w:vAlign w:val="center"/>
          </w:tcPr>
          <w:p w14:paraId="50B27194" w14:textId="77777777" w:rsidR="00BA75F0" w:rsidRPr="00625C1A" w:rsidRDefault="00BA75F0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68BC2217" w14:textId="77777777" w:rsidR="00BA75F0" w:rsidRPr="00625C1A" w:rsidRDefault="00BA75F0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1474B8B4" w14:textId="77777777" w:rsidR="00BA75F0" w:rsidRPr="00625C1A" w:rsidRDefault="00BA75F0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1-4</w:t>
            </w:r>
          </w:p>
        </w:tc>
        <w:tc>
          <w:tcPr>
            <w:tcW w:w="498" w:type="pct"/>
          </w:tcPr>
          <w:p w14:paraId="5CDE9DE4" w14:textId="77777777" w:rsidR="00BA75F0" w:rsidRPr="00BA75F0" w:rsidRDefault="00BA75F0" w:rsidP="003B4FF7">
            <w:pPr>
              <w:spacing w:after="0" w:line="240" w:lineRule="auto"/>
              <w:jc w:val="center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-369.38</w:t>
            </w:r>
          </w:p>
        </w:tc>
        <w:tc>
          <w:tcPr>
            <w:tcW w:w="565" w:type="pct"/>
          </w:tcPr>
          <w:p w14:paraId="635C1F20" w14:textId="77777777" w:rsidR="00BA75F0" w:rsidRPr="00BA75F0" w:rsidRDefault="00BA75F0" w:rsidP="003B4FF7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BA75F0">
              <w:rPr>
                <w:rFonts w:ascii="Garamond" w:hAnsi="Garamond"/>
              </w:rPr>
              <w:t>1586.75</w:t>
            </w:r>
          </w:p>
        </w:tc>
        <w:tc>
          <w:tcPr>
            <w:tcW w:w="564" w:type="pct"/>
            <w:vAlign w:val="center"/>
          </w:tcPr>
          <w:p w14:paraId="6022ECA9" w14:textId="77777777" w:rsidR="00BA75F0" w:rsidRPr="00625C1A" w:rsidRDefault="0021602C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-419.78</w:t>
            </w:r>
          </w:p>
        </w:tc>
        <w:tc>
          <w:tcPr>
            <w:tcW w:w="567" w:type="pct"/>
            <w:vAlign w:val="center"/>
          </w:tcPr>
          <w:p w14:paraId="36DDE7A9" w14:textId="77777777" w:rsidR="00BA75F0" w:rsidRPr="00625C1A" w:rsidRDefault="0021602C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1600.07</w:t>
            </w:r>
          </w:p>
        </w:tc>
        <w:tc>
          <w:tcPr>
            <w:tcW w:w="391" w:type="pct"/>
            <w:vMerge/>
            <w:vAlign w:val="center"/>
          </w:tcPr>
          <w:p w14:paraId="7A0D172E" w14:textId="77777777" w:rsidR="00BA75F0" w:rsidRPr="00625C1A" w:rsidRDefault="00BA75F0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633F4947" w14:textId="77777777" w:rsidR="00BA75F0" w:rsidRPr="00625C1A" w:rsidRDefault="00BA75F0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BA75F0" w:rsidRPr="00625C1A" w14:paraId="1A42C2FB" w14:textId="77777777" w:rsidTr="00E34EFE">
        <w:trPr>
          <w:jc w:val="center"/>
        </w:trPr>
        <w:tc>
          <w:tcPr>
            <w:tcW w:w="894" w:type="pct"/>
            <w:vMerge/>
            <w:vAlign w:val="center"/>
          </w:tcPr>
          <w:p w14:paraId="0EA531F0" w14:textId="77777777" w:rsidR="00BA75F0" w:rsidRPr="00625C1A" w:rsidRDefault="00BA75F0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72797483" w14:textId="77777777" w:rsidR="00BA75F0" w:rsidRPr="00625C1A" w:rsidRDefault="00BA75F0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3877CBDD" w14:textId="77777777" w:rsidR="00BA75F0" w:rsidRPr="00625C1A" w:rsidRDefault="00BA75F0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1-5</w:t>
            </w:r>
          </w:p>
        </w:tc>
        <w:tc>
          <w:tcPr>
            <w:tcW w:w="498" w:type="pct"/>
          </w:tcPr>
          <w:p w14:paraId="66D4A3F1" w14:textId="77777777" w:rsidR="00BA75F0" w:rsidRPr="00BA75F0" w:rsidRDefault="00BA75F0" w:rsidP="003B4FF7">
            <w:pPr>
              <w:spacing w:after="0" w:line="240" w:lineRule="auto"/>
              <w:jc w:val="center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-975.98</w:t>
            </w:r>
          </w:p>
        </w:tc>
        <w:tc>
          <w:tcPr>
            <w:tcW w:w="565" w:type="pct"/>
          </w:tcPr>
          <w:p w14:paraId="06A23968" w14:textId="77777777" w:rsidR="00BA75F0" w:rsidRPr="00BA75F0" w:rsidRDefault="005C64D0" w:rsidP="003B4FF7">
            <w:pPr>
              <w:spacing w:after="0" w:line="240" w:lineRule="auto"/>
              <w:jc w:val="center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1</w:t>
            </w:r>
            <w:r w:rsidR="00BA75F0" w:rsidRPr="00BA75F0">
              <w:rPr>
                <w:rFonts w:ascii="Garamond" w:hAnsi="Garamond"/>
              </w:rPr>
              <w:t>560.03</w:t>
            </w:r>
          </w:p>
        </w:tc>
        <w:tc>
          <w:tcPr>
            <w:tcW w:w="564" w:type="pct"/>
            <w:vAlign w:val="center"/>
          </w:tcPr>
          <w:p w14:paraId="188110FE" w14:textId="77777777" w:rsidR="00BA75F0" w:rsidRPr="00625C1A" w:rsidRDefault="0021602C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-1001.98</w:t>
            </w:r>
          </w:p>
        </w:tc>
        <w:tc>
          <w:tcPr>
            <w:tcW w:w="567" w:type="pct"/>
            <w:vAlign w:val="center"/>
          </w:tcPr>
          <w:p w14:paraId="2A759B52" w14:textId="77777777" w:rsidR="00BA75F0" w:rsidRPr="00625C1A" w:rsidRDefault="0021602C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1708.10</w:t>
            </w:r>
          </w:p>
        </w:tc>
        <w:tc>
          <w:tcPr>
            <w:tcW w:w="391" w:type="pct"/>
            <w:vMerge/>
            <w:vAlign w:val="center"/>
          </w:tcPr>
          <w:p w14:paraId="7CD4515B" w14:textId="77777777" w:rsidR="00BA75F0" w:rsidRPr="00625C1A" w:rsidRDefault="00BA75F0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78421594" w14:textId="77777777" w:rsidR="00BA75F0" w:rsidRPr="00625C1A" w:rsidRDefault="00BA75F0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BA75F0" w:rsidRPr="00625C1A" w14:paraId="6224996A" w14:textId="77777777" w:rsidTr="00E34EFE">
        <w:trPr>
          <w:jc w:val="center"/>
        </w:trPr>
        <w:tc>
          <w:tcPr>
            <w:tcW w:w="894" w:type="pct"/>
            <w:vMerge/>
            <w:vAlign w:val="center"/>
          </w:tcPr>
          <w:p w14:paraId="0E3EE689" w14:textId="77777777" w:rsidR="00BA75F0" w:rsidRPr="00625C1A" w:rsidRDefault="00BA75F0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1E1ED6F6" w14:textId="77777777" w:rsidR="00BA75F0" w:rsidRPr="00625C1A" w:rsidRDefault="00BA75F0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20294FE5" w14:textId="77777777" w:rsidR="00BA75F0" w:rsidRPr="00625C1A" w:rsidRDefault="00BA75F0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2-3</w:t>
            </w:r>
          </w:p>
        </w:tc>
        <w:tc>
          <w:tcPr>
            <w:tcW w:w="498" w:type="pct"/>
          </w:tcPr>
          <w:p w14:paraId="6BEAC454" w14:textId="77777777" w:rsidR="00BA75F0" w:rsidRPr="00BA75F0" w:rsidRDefault="005C64D0" w:rsidP="003B4FF7">
            <w:pPr>
              <w:spacing w:after="0" w:line="240" w:lineRule="auto"/>
              <w:jc w:val="center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1</w:t>
            </w:r>
            <w:r w:rsidR="00BA75F0" w:rsidRPr="00BA75F0">
              <w:rPr>
                <w:rFonts w:ascii="Garamond" w:hAnsi="Garamond"/>
              </w:rPr>
              <w:t>047.10</w:t>
            </w:r>
          </w:p>
        </w:tc>
        <w:tc>
          <w:tcPr>
            <w:tcW w:w="565" w:type="pct"/>
          </w:tcPr>
          <w:p w14:paraId="287AB6F0" w14:textId="77777777" w:rsidR="00BA75F0" w:rsidRPr="00BA75F0" w:rsidRDefault="005C64D0" w:rsidP="003B4FF7">
            <w:pPr>
              <w:spacing w:after="0" w:line="240" w:lineRule="auto"/>
              <w:jc w:val="center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1</w:t>
            </w:r>
            <w:r w:rsidR="00BA75F0" w:rsidRPr="00BA75F0">
              <w:rPr>
                <w:rFonts w:ascii="Garamond" w:hAnsi="Garamond"/>
              </w:rPr>
              <w:t>878.92</w:t>
            </w:r>
          </w:p>
        </w:tc>
        <w:tc>
          <w:tcPr>
            <w:tcW w:w="564" w:type="pct"/>
            <w:vAlign w:val="center"/>
          </w:tcPr>
          <w:p w14:paraId="06C8E8BD" w14:textId="77777777" w:rsidR="00BA75F0" w:rsidRPr="00625C1A" w:rsidRDefault="0021602C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1010.96</w:t>
            </w:r>
          </w:p>
        </w:tc>
        <w:tc>
          <w:tcPr>
            <w:tcW w:w="567" w:type="pct"/>
            <w:vAlign w:val="center"/>
          </w:tcPr>
          <w:p w14:paraId="64953C14" w14:textId="77777777" w:rsidR="00BA75F0" w:rsidRPr="00625C1A" w:rsidRDefault="0021602C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1901.37</w:t>
            </w:r>
          </w:p>
        </w:tc>
        <w:tc>
          <w:tcPr>
            <w:tcW w:w="391" w:type="pct"/>
            <w:vMerge/>
            <w:vAlign w:val="center"/>
          </w:tcPr>
          <w:p w14:paraId="4C2EA58E" w14:textId="77777777" w:rsidR="00BA75F0" w:rsidRPr="00625C1A" w:rsidRDefault="00BA75F0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34920DB5" w14:textId="77777777" w:rsidR="00BA75F0" w:rsidRPr="00625C1A" w:rsidRDefault="00BA75F0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BA75F0" w:rsidRPr="00625C1A" w14:paraId="68BEADE9" w14:textId="77777777" w:rsidTr="00E34EFE">
        <w:trPr>
          <w:jc w:val="center"/>
        </w:trPr>
        <w:tc>
          <w:tcPr>
            <w:tcW w:w="894" w:type="pct"/>
            <w:vMerge/>
            <w:vAlign w:val="center"/>
          </w:tcPr>
          <w:p w14:paraId="311E6E58" w14:textId="77777777" w:rsidR="00BA75F0" w:rsidRPr="00625C1A" w:rsidRDefault="00BA75F0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777C02F4" w14:textId="77777777" w:rsidR="00BA75F0" w:rsidRPr="00625C1A" w:rsidRDefault="00BA75F0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6B8A3470" w14:textId="77777777" w:rsidR="00BA75F0" w:rsidRPr="00625C1A" w:rsidRDefault="00BA75F0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2-4</w:t>
            </w:r>
          </w:p>
        </w:tc>
        <w:tc>
          <w:tcPr>
            <w:tcW w:w="498" w:type="pct"/>
          </w:tcPr>
          <w:p w14:paraId="300A98CF" w14:textId="77777777" w:rsidR="00BA75F0" w:rsidRPr="00BA75F0" w:rsidRDefault="005C64D0" w:rsidP="003B4FF7">
            <w:pPr>
              <w:spacing w:after="0" w:line="240" w:lineRule="auto"/>
              <w:jc w:val="center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1</w:t>
            </w:r>
            <w:r w:rsidR="00BA75F0" w:rsidRPr="00BA75F0">
              <w:rPr>
                <w:rFonts w:ascii="Garamond" w:hAnsi="Garamond"/>
              </w:rPr>
              <w:t>073.21</w:t>
            </w:r>
          </w:p>
        </w:tc>
        <w:tc>
          <w:tcPr>
            <w:tcW w:w="565" w:type="pct"/>
          </w:tcPr>
          <w:p w14:paraId="21951B3D" w14:textId="77777777" w:rsidR="00BA75F0" w:rsidRPr="00BA75F0" w:rsidRDefault="00BA75F0" w:rsidP="003B4FF7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BA75F0">
              <w:rPr>
                <w:rFonts w:ascii="Garamond" w:hAnsi="Garamond"/>
              </w:rPr>
              <w:t>1721.59</w:t>
            </w:r>
          </w:p>
        </w:tc>
        <w:tc>
          <w:tcPr>
            <w:tcW w:w="564" w:type="pct"/>
            <w:vAlign w:val="center"/>
          </w:tcPr>
          <w:p w14:paraId="7042A50F" w14:textId="77777777" w:rsidR="00BA75F0" w:rsidRPr="00625C1A" w:rsidRDefault="0021602C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1129.84</w:t>
            </w:r>
          </w:p>
        </w:tc>
        <w:tc>
          <w:tcPr>
            <w:tcW w:w="567" w:type="pct"/>
            <w:vAlign w:val="center"/>
          </w:tcPr>
          <w:p w14:paraId="47C32F9A" w14:textId="77777777" w:rsidR="00BA75F0" w:rsidRPr="00625C1A" w:rsidRDefault="0021602C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1827.19</w:t>
            </w:r>
          </w:p>
        </w:tc>
        <w:tc>
          <w:tcPr>
            <w:tcW w:w="391" w:type="pct"/>
            <w:vMerge/>
            <w:vAlign w:val="center"/>
          </w:tcPr>
          <w:p w14:paraId="26060A3A" w14:textId="77777777" w:rsidR="00BA75F0" w:rsidRPr="00625C1A" w:rsidRDefault="00BA75F0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50C32065" w14:textId="77777777" w:rsidR="00BA75F0" w:rsidRPr="00625C1A" w:rsidRDefault="00BA75F0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BA75F0" w:rsidRPr="00625C1A" w14:paraId="425FC456" w14:textId="77777777" w:rsidTr="00E34EFE">
        <w:trPr>
          <w:jc w:val="center"/>
        </w:trPr>
        <w:tc>
          <w:tcPr>
            <w:tcW w:w="894" w:type="pct"/>
            <w:vMerge/>
            <w:vAlign w:val="center"/>
          </w:tcPr>
          <w:p w14:paraId="7622C112" w14:textId="77777777" w:rsidR="00BA75F0" w:rsidRPr="00625C1A" w:rsidRDefault="00BA75F0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2E55D24A" w14:textId="77777777" w:rsidR="00BA75F0" w:rsidRPr="00625C1A" w:rsidRDefault="00BA75F0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2D713960" w14:textId="77777777" w:rsidR="00BA75F0" w:rsidRPr="00625C1A" w:rsidRDefault="00BA75F0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2-5</w:t>
            </w:r>
          </w:p>
        </w:tc>
        <w:tc>
          <w:tcPr>
            <w:tcW w:w="498" w:type="pct"/>
          </w:tcPr>
          <w:p w14:paraId="6BB2DF34" w14:textId="77777777" w:rsidR="00BA75F0" w:rsidRPr="00BA75F0" w:rsidRDefault="00BA75F0" w:rsidP="003B4FF7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BA75F0">
              <w:rPr>
                <w:rFonts w:ascii="Garamond" w:hAnsi="Garamond"/>
              </w:rPr>
              <w:t>-1349.62</w:t>
            </w:r>
          </w:p>
        </w:tc>
        <w:tc>
          <w:tcPr>
            <w:tcW w:w="565" w:type="pct"/>
          </w:tcPr>
          <w:p w14:paraId="4829CB18" w14:textId="77777777" w:rsidR="00BA75F0" w:rsidRPr="00BA75F0" w:rsidRDefault="00BA75F0" w:rsidP="003B4FF7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BA75F0">
              <w:rPr>
                <w:rFonts w:ascii="Garamond" w:hAnsi="Garamond"/>
              </w:rPr>
              <w:t>1870.14</w:t>
            </w:r>
          </w:p>
        </w:tc>
        <w:tc>
          <w:tcPr>
            <w:tcW w:w="564" w:type="pct"/>
            <w:vAlign w:val="center"/>
          </w:tcPr>
          <w:p w14:paraId="066145A4" w14:textId="77777777" w:rsidR="00BA75F0" w:rsidRPr="00625C1A" w:rsidRDefault="009F2F7F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-1428.98</w:t>
            </w:r>
          </w:p>
        </w:tc>
        <w:tc>
          <w:tcPr>
            <w:tcW w:w="567" w:type="pct"/>
            <w:vAlign w:val="center"/>
          </w:tcPr>
          <w:p w14:paraId="5CB969F6" w14:textId="77777777" w:rsidR="00BA75F0" w:rsidRPr="00625C1A" w:rsidRDefault="009F2F7F" w:rsidP="009F2F7F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1754.72</w:t>
            </w:r>
          </w:p>
        </w:tc>
        <w:tc>
          <w:tcPr>
            <w:tcW w:w="391" w:type="pct"/>
            <w:vMerge/>
            <w:vAlign w:val="center"/>
          </w:tcPr>
          <w:p w14:paraId="5022E3D9" w14:textId="77777777" w:rsidR="00BA75F0" w:rsidRPr="00625C1A" w:rsidRDefault="00BA75F0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658BE1BC" w14:textId="77777777" w:rsidR="00BA75F0" w:rsidRPr="00625C1A" w:rsidRDefault="00BA75F0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BA75F0" w:rsidRPr="00625C1A" w14:paraId="7F5F755C" w14:textId="77777777" w:rsidTr="00E34EFE">
        <w:trPr>
          <w:jc w:val="center"/>
        </w:trPr>
        <w:tc>
          <w:tcPr>
            <w:tcW w:w="894" w:type="pct"/>
            <w:vMerge/>
            <w:vAlign w:val="center"/>
          </w:tcPr>
          <w:p w14:paraId="6EFBE551" w14:textId="77777777" w:rsidR="00BA75F0" w:rsidRPr="00625C1A" w:rsidRDefault="00BA75F0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5099389B" w14:textId="77777777" w:rsidR="00BA75F0" w:rsidRPr="00625C1A" w:rsidRDefault="00BA75F0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211D669B" w14:textId="77777777" w:rsidR="00BA75F0" w:rsidRPr="00625C1A" w:rsidRDefault="00BA75F0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 w:rsidRPr="00625C1A">
              <w:rPr>
                <w:rFonts w:ascii="Garamond" w:hAnsi="Garamond"/>
                <w:bCs/>
              </w:rPr>
              <w:t>3-4</w:t>
            </w:r>
          </w:p>
        </w:tc>
        <w:tc>
          <w:tcPr>
            <w:tcW w:w="498" w:type="pct"/>
          </w:tcPr>
          <w:p w14:paraId="7FF6090B" w14:textId="77777777" w:rsidR="00BA75F0" w:rsidRPr="00BA75F0" w:rsidRDefault="005C64D0" w:rsidP="003B4FF7">
            <w:pPr>
              <w:spacing w:after="0" w:line="240" w:lineRule="auto"/>
              <w:jc w:val="center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1</w:t>
            </w:r>
            <w:r w:rsidR="00BA75F0">
              <w:rPr>
                <w:rFonts w:ascii="Garamond" w:hAnsi="Garamond"/>
              </w:rPr>
              <w:t>235.19</w:t>
            </w:r>
          </w:p>
        </w:tc>
        <w:tc>
          <w:tcPr>
            <w:tcW w:w="565" w:type="pct"/>
          </w:tcPr>
          <w:p w14:paraId="1CC5E8CE" w14:textId="77777777" w:rsidR="00BA75F0" w:rsidRPr="00BA75F0" w:rsidRDefault="00BA75F0" w:rsidP="003B4FF7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BA75F0">
              <w:rPr>
                <w:rFonts w:ascii="Garamond" w:hAnsi="Garamond"/>
              </w:rPr>
              <w:t>-875.79</w:t>
            </w:r>
          </w:p>
        </w:tc>
        <w:tc>
          <w:tcPr>
            <w:tcW w:w="564" w:type="pct"/>
            <w:vAlign w:val="center"/>
          </w:tcPr>
          <w:p w14:paraId="6F80D969" w14:textId="77777777" w:rsidR="00BA75F0" w:rsidRPr="00625C1A" w:rsidRDefault="009F2F7F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1338.99</w:t>
            </w:r>
          </w:p>
        </w:tc>
        <w:tc>
          <w:tcPr>
            <w:tcW w:w="567" w:type="pct"/>
            <w:vAlign w:val="center"/>
          </w:tcPr>
          <w:p w14:paraId="3D218249" w14:textId="77777777" w:rsidR="00BA75F0" w:rsidRPr="00625C1A" w:rsidRDefault="009F2F7F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-1000.00</w:t>
            </w:r>
          </w:p>
        </w:tc>
        <w:tc>
          <w:tcPr>
            <w:tcW w:w="391" w:type="pct"/>
            <w:vMerge/>
            <w:vAlign w:val="center"/>
          </w:tcPr>
          <w:p w14:paraId="49900F26" w14:textId="77777777" w:rsidR="00BA75F0" w:rsidRPr="00625C1A" w:rsidRDefault="00BA75F0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36A1FC79" w14:textId="77777777" w:rsidR="00BA75F0" w:rsidRPr="00625C1A" w:rsidRDefault="00BA75F0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BA75F0" w:rsidRPr="00625C1A" w14:paraId="15CD6A34" w14:textId="77777777" w:rsidTr="00E34EFE">
        <w:trPr>
          <w:jc w:val="center"/>
        </w:trPr>
        <w:tc>
          <w:tcPr>
            <w:tcW w:w="894" w:type="pct"/>
            <w:vMerge/>
            <w:vAlign w:val="center"/>
          </w:tcPr>
          <w:p w14:paraId="0C264E99" w14:textId="77777777" w:rsidR="00BA75F0" w:rsidRPr="00625C1A" w:rsidRDefault="00BA75F0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34A206F2" w14:textId="77777777" w:rsidR="00BA75F0" w:rsidRPr="00625C1A" w:rsidRDefault="00BA75F0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46F130B4" w14:textId="77777777" w:rsidR="00BA75F0" w:rsidRPr="00625C1A" w:rsidRDefault="00BA75F0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3-5</w:t>
            </w:r>
          </w:p>
        </w:tc>
        <w:tc>
          <w:tcPr>
            <w:tcW w:w="498" w:type="pct"/>
          </w:tcPr>
          <w:p w14:paraId="2DE64B79" w14:textId="77777777" w:rsidR="00BA75F0" w:rsidRPr="00BA75F0" w:rsidRDefault="00BA75F0" w:rsidP="003B4FF7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BA75F0">
              <w:rPr>
                <w:rFonts w:ascii="Garamond" w:hAnsi="Garamond"/>
              </w:rPr>
              <w:t>1353.25</w:t>
            </w:r>
          </w:p>
        </w:tc>
        <w:tc>
          <w:tcPr>
            <w:tcW w:w="565" w:type="pct"/>
          </w:tcPr>
          <w:p w14:paraId="76EA31E0" w14:textId="77777777" w:rsidR="00BA75F0" w:rsidRPr="00BA75F0" w:rsidRDefault="00BA75F0" w:rsidP="003B4FF7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BA75F0">
              <w:rPr>
                <w:rFonts w:ascii="Garamond" w:hAnsi="Garamond"/>
              </w:rPr>
              <w:t>-1556.19</w:t>
            </w:r>
          </w:p>
        </w:tc>
        <w:tc>
          <w:tcPr>
            <w:tcW w:w="564" w:type="pct"/>
            <w:vAlign w:val="center"/>
          </w:tcPr>
          <w:p w14:paraId="1188652D" w14:textId="77777777" w:rsidR="00BA75F0" w:rsidRPr="00625C1A" w:rsidRDefault="0034173B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1420.02</w:t>
            </w:r>
          </w:p>
        </w:tc>
        <w:tc>
          <w:tcPr>
            <w:tcW w:w="567" w:type="pct"/>
            <w:vAlign w:val="center"/>
          </w:tcPr>
          <w:p w14:paraId="389E1A22" w14:textId="77777777" w:rsidR="00BA75F0" w:rsidRPr="00625C1A" w:rsidRDefault="0034173B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-1500.10</w:t>
            </w:r>
          </w:p>
        </w:tc>
        <w:tc>
          <w:tcPr>
            <w:tcW w:w="391" w:type="pct"/>
            <w:vMerge/>
            <w:vAlign w:val="center"/>
          </w:tcPr>
          <w:p w14:paraId="245D5954" w14:textId="77777777" w:rsidR="00BA75F0" w:rsidRPr="00625C1A" w:rsidRDefault="00BA75F0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2C38B03A" w14:textId="77777777" w:rsidR="00BA75F0" w:rsidRPr="00625C1A" w:rsidRDefault="00BA75F0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BA75F0" w:rsidRPr="00625C1A" w14:paraId="43D70E46" w14:textId="77777777" w:rsidTr="00E34EFE">
        <w:trPr>
          <w:jc w:val="center"/>
        </w:trPr>
        <w:tc>
          <w:tcPr>
            <w:tcW w:w="894" w:type="pct"/>
            <w:vMerge/>
            <w:vAlign w:val="center"/>
          </w:tcPr>
          <w:p w14:paraId="04700B29" w14:textId="77777777" w:rsidR="00BA75F0" w:rsidRPr="00625C1A" w:rsidRDefault="00BA75F0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5968D532" w14:textId="77777777" w:rsidR="00BA75F0" w:rsidRPr="00625C1A" w:rsidRDefault="00BA75F0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25C7CCF0" w14:textId="77777777" w:rsidR="00BA75F0" w:rsidRDefault="00BA75F0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4-5</w:t>
            </w:r>
          </w:p>
        </w:tc>
        <w:tc>
          <w:tcPr>
            <w:tcW w:w="498" w:type="pct"/>
          </w:tcPr>
          <w:p w14:paraId="7D0DCAA2" w14:textId="77777777" w:rsidR="00BA75F0" w:rsidRPr="00BA75F0" w:rsidRDefault="00BA75F0" w:rsidP="003B4FF7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BA75F0">
              <w:rPr>
                <w:rFonts w:ascii="Garamond" w:hAnsi="Garamond"/>
              </w:rPr>
              <w:t>-915.35</w:t>
            </w:r>
          </w:p>
        </w:tc>
        <w:tc>
          <w:tcPr>
            <w:tcW w:w="565" w:type="pct"/>
          </w:tcPr>
          <w:p w14:paraId="15239294" w14:textId="77777777" w:rsidR="00BA75F0" w:rsidRPr="00BA75F0" w:rsidRDefault="00BA75F0" w:rsidP="003B4FF7">
            <w:pPr>
              <w:spacing w:after="0" w:line="240" w:lineRule="auto"/>
              <w:jc w:val="center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358.11</w:t>
            </w:r>
          </w:p>
        </w:tc>
        <w:tc>
          <w:tcPr>
            <w:tcW w:w="564" w:type="pct"/>
            <w:vAlign w:val="center"/>
          </w:tcPr>
          <w:p w14:paraId="10BAF6A2" w14:textId="77777777" w:rsidR="00BA75F0" w:rsidRPr="00625C1A" w:rsidRDefault="0034173B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-956.37</w:t>
            </w:r>
          </w:p>
        </w:tc>
        <w:tc>
          <w:tcPr>
            <w:tcW w:w="567" w:type="pct"/>
            <w:vAlign w:val="center"/>
          </w:tcPr>
          <w:p w14:paraId="6F946789" w14:textId="77777777" w:rsidR="00BA75F0" w:rsidRPr="00625C1A" w:rsidRDefault="0034173B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428.01</w:t>
            </w:r>
          </w:p>
        </w:tc>
        <w:tc>
          <w:tcPr>
            <w:tcW w:w="391" w:type="pct"/>
            <w:vMerge/>
            <w:vAlign w:val="center"/>
          </w:tcPr>
          <w:p w14:paraId="2B54E5F0" w14:textId="77777777" w:rsidR="00BA75F0" w:rsidRPr="00625C1A" w:rsidRDefault="00BA75F0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7305E2B4" w14:textId="77777777" w:rsidR="00BA75F0" w:rsidRPr="00625C1A" w:rsidRDefault="00BA75F0" w:rsidP="00BA75F0">
            <w:pPr>
              <w:spacing w:after="0" w:line="240" w:lineRule="auto"/>
              <w:jc w:val="center"/>
              <w:rPr>
                <w:rFonts w:ascii="Garamond" w:hAnsi="Garamond"/>
                <w:bCs/>
              </w:rPr>
            </w:pPr>
          </w:p>
        </w:tc>
      </w:tr>
    </w:tbl>
    <w:p w14:paraId="2C4B6913" w14:textId="77777777" w:rsidR="00294A9F" w:rsidRDefault="00294A9F" w:rsidP="00294A9F">
      <w:pPr>
        <w:rPr>
          <w:rFonts w:ascii="Garamond" w:hAnsi="Garamond"/>
          <w:sz w:val="24"/>
          <w:szCs w:val="24"/>
        </w:rPr>
      </w:pPr>
    </w:p>
    <w:p w14:paraId="640AC8FB" w14:textId="77777777" w:rsidR="00202CEA" w:rsidRDefault="00202CEA" w:rsidP="00294A9F">
      <w:pPr>
        <w:rPr>
          <w:rFonts w:ascii="Garamond" w:hAnsi="Garamond"/>
          <w:sz w:val="24"/>
          <w:szCs w:val="24"/>
        </w:rPr>
      </w:pPr>
    </w:p>
    <w:p w14:paraId="0CCD1F2D" w14:textId="77777777" w:rsidR="00BC0F7E" w:rsidRDefault="00BC0F7E" w:rsidP="00294A9F">
      <w:pPr>
        <w:rPr>
          <w:rFonts w:ascii="Garamond" w:hAnsi="Garamond"/>
          <w:sz w:val="24"/>
          <w:szCs w:val="24"/>
        </w:rPr>
      </w:pPr>
    </w:p>
    <w:p w14:paraId="3431BA98" w14:textId="77777777" w:rsidR="00EF2F31" w:rsidRDefault="00EF2F31" w:rsidP="00294A9F">
      <w:pPr>
        <w:rPr>
          <w:rFonts w:ascii="Garamond" w:hAnsi="Garamond"/>
          <w:sz w:val="24"/>
          <w:szCs w:val="24"/>
        </w:rPr>
      </w:pPr>
    </w:p>
    <w:sectPr w:rsidR="00EF2F31" w:rsidSect="006E1710"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Aptos Display">
    <w:altName w:val="Calibri"/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1710"/>
    <w:rsid w:val="0007676A"/>
    <w:rsid w:val="00091CB5"/>
    <w:rsid w:val="000A31B4"/>
    <w:rsid w:val="00100413"/>
    <w:rsid w:val="00111500"/>
    <w:rsid w:val="0012727E"/>
    <w:rsid w:val="00155293"/>
    <w:rsid w:val="00186E33"/>
    <w:rsid w:val="001A00DB"/>
    <w:rsid w:val="001E45B7"/>
    <w:rsid w:val="00202CEA"/>
    <w:rsid w:val="0021602C"/>
    <w:rsid w:val="00220E29"/>
    <w:rsid w:val="00230201"/>
    <w:rsid w:val="00234698"/>
    <w:rsid w:val="00237D7B"/>
    <w:rsid w:val="00247562"/>
    <w:rsid w:val="002671A8"/>
    <w:rsid w:val="002767E5"/>
    <w:rsid w:val="0028783A"/>
    <w:rsid w:val="00293CE5"/>
    <w:rsid w:val="00294A9F"/>
    <w:rsid w:val="002B2AE4"/>
    <w:rsid w:val="002B7BA4"/>
    <w:rsid w:val="002D1FAC"/>
    <w:rsid w:val="002D4169"/>
    <w:rsid w:val="002D647B"/>
    <w:rsid w:val="003049CF"/>
    <w:rsid w:val="00315629"/>
    <w:rsid w:val="003211F0"/>
    <w:rsid w:val="0034173B"/>
    <w:rsid w:val="00350052"/>
    <w:rsid w:val="0035186B"/>
    <w:rsid w:val="0035320F"/>
    <w:rsid w:val="0036779F"/>
    <w:rsid w:val="003B4FF7"/>
    <w:rsid w:val="00415423"/>
    <w:rsid w:val="00497B78"/>
    <w:rsid w:val="004A01D0"/>
    <w:rsid w:val="004B5C9D"/>
    <w:rsid w:val="0054694B"/>
    <w:rsid w:val="005C1A27"/>
    <w:rsid w:val="005C64D0"/>
    <w:rsid w:val="00625C1A"/>
    <w:rsid w:val="00644CCB"/>
    <w:rsid w:val="00667BDA"/>
    <w:rsid w:val="006C4A69"/>
    <w:rsid w:val="006E1710"/>
    <w:rsid w:val="006E20AC"/>
    <w:rsid w:val="006E5C86"/>
    <w:rsid w:val="006F2772"/>
    <w:rsid w:val="007001DC"/>
    <w:rsid w:val="00723E20"/>
    <w:rsid w:val="00736B41"/>
    <w:rsid w:val="007543C2"/>
    <w:rsid w:val="00763705"/>
    <w:rsid w:val="00782E2A"/>
    <w:rsid w:val="007964F5"/>
    <w:rsid w:val="00797F6D"/>
    <w:rsid w:val="007B148C"/>
    <w:rsid w:val="007C0E66"/>
    <w:rsid w:val="008079BA"/>
    <w:rsid w:val="0082370B"/>
    <w:rsid w:val="00831F89"/>
    <w:rsid w:val="00850952"/>
    <w:rsid w:val="00857F52"/>
    <w:rsid w:val="00970115"/>
    <w:rsid w:val="00972CD8"/>
    <w:rsid w:val="00980BF4"/>
    <w:rsid w:val="009F2F7F"/>
    <w:rsid w:val="00A00F42"/>
    <w:rsid w:val="00A40173"/>
    <w:rsid w:val="00A560BC"/>
    <w:rsid w:val="00A6666C"/>
    <w:rsid w:val="00A704B9"/>
    <w:rsid w:val="00A9009B"/>
    <w:rsid w:val="00AB4688"/>
    <w:rsid w:val="00AE6BC6"/>
    <w:rsid w:val="00AF4A56"/>
    <w:rsid w:val="00B15992"/>
    <w:rsid w:val="00B366EB"/>
    <w:rsid w:val="00BA75F0"/>
    <w:rsid w:val="00BC0F7E"/>
    <w:rsid w:val="00BD2A2A"/>
    <w:rsid w:val="00C25D3A"/>
    <w:rsid w:val="00C8527B"/>
    <w:rsid w:val="00CA22B9"/>
    <w:rsid w:val="00CD5931"/>
    <w:rsid w:val="00CD7044"/>
    <w:rsid w:val="00D02F10"/>
    <w:rsid w:val="00D1723C"/>
    <w:rsid w:val="00D43069"/>
    <w:rsid w:val="00D84C51"/>
    <w:rsid w:val="00DC321D"/>
    <w:rsid w:val="00DF23D6"/>
    <w:rsid w:val="00DF3A0E"/>
    <w:rsid w:val="00E34EFE"/>
    <w:rsid w:val="00E674E0"/>
    <w:rsid w:val="00EA7D8C"/>
    <w:rsid w:val="00EB4A4F"/>
    <w:rsid w:val="00EC2002"/>
    <w:rsid w:val="00ED29C4"/>
    <w:rsid w:val="00EE4E60"/>
    <w:rsid w:val="00EF0C7D"/>
    <w:rsid w:val="00EF2F31"/>
    <w:rsid w:val="00F03B60"/>
    <w:rsid w:val="00F05062"/>
    <w:rsid w:val="00F062FA"/>
    <w:rsid w:val="00F511A3"/>
    <w:rsid w:val="00F769CA"/>
    <w:rsid w:val="00F936CD"/>
    <w:rsid w:val="00FC4602"/>
    <w:rsid w:val="00FD26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4B57E89E"/>
  <w15:chartTrackingRefBased/>
  <w15:docId w15:val="{EA98873A-401F-43F0-8A05-9C9EF53870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Arial"/>
        <w:lang w:val="en-CA" w:eastAsia="en-CA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E1710"/>
    <w:pPr>
      <w:widowControl w:val="0"/>
      <w:spacing w:after="200" w:line="276" w:lineRule="auto"/>
    </w:pPr>
    <w:rPr>
      <w:sz w:val="22"/>
      <w:szCs w:val="2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38</Words>
  <Characters>136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5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Milad Asgarpour Khansary</cp:lastModifiedBy>
  <cp:revision>2</cp:revision>
  <dcterms:created xsi:type="dcterms:W3CDTF">2024-04-06T17:34:00Z</dcterms:created>
  <dcterms:modified xsi:type="dcterms:W3CDTF">2024-04-06T17:34:00Z</dcterms:modified>
</cp:coreProperties>
</file>